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5B2B" w:rsidRPr="00DC7DB9" w:rsidRDefault="009A5B2B" w:rsidP="009A5B2B">
      <w:pPr>
        <w:spacing w:after="0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sz w:val="24"/>
          <w:szCs w:val="24"/>
        </w:rPr>
        <w:t>MOMALICHE CYCLE 10</w:t>
      </w:r>
      <w:r w:rsidR="00CD1BBC">
        <w:rPr>
          <w:rFonts w:ascii="Times New Roman" w:hAnsi="Times New Roman"/>
          <w:b/>
          <w:sz w:val="24"/>
          <w:szCs w:val="24"/>
        </w:rPr>
        <w:t>-2023</w:t>
      </w:r>
    </w:p>
    <w:p w:rsidR="009A5B2B" w:rsidRPr="004E0C09" w:rsidRDefault="009A5B2B" w:rsidP="009A5B2B">
      <w:pPr>
        <w:spacing w:after="0"/>
        <w:rPr>
          <w:rFonts w:ascii="Times New Roman" w:hAnsi="Times New Roman"/>
          <w:sz w:val="24"/>
          <w:szCs w:val="24"/>
        </w:rPr>
      </w:pPr>
      <w:r w:rsidRPr="004E0C09">
        <w:rPr>
          <w:rFonts w:ascii="Times New Roman" w:hAnsi="Times New Roman"/>
          <w:b/>
          <w:sz w:val="24"/>
          <w:szCs w:val="24"/>
        </w:rPr>
        <w:t>MATHEMATICS PAPER 2 MARKING SCHEME</w:t>
      </w:r>
      <w:r w:rsidRPr="004E0C09">
        <w:rPr>
          <w:rFonts w:ascii="Times New Roman" w:hAnsi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8"/>
        <w:gridCol w:w="9258"/>
      </w:tblGrid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0" w:type="dxa"/>
          </w:tcPr>
          <w:p w:rsidR="009A5B2B" w:rsidRPr="004E0C09" w:rsidRDefault="009A5B2B" w:rsidP="009A5B2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E0C09">
              <w:rPr>
                <w:rFonts w:ascii="Times New Roman" w:hAnsi="Times New Roman"/>
                <w:sz w:val="24"/>
                <w:szCs w:val="24"/>
              </w:rPr>
              <w:t>Xy</w:t>
            </w:r>
            <w:proofErr w:type="spellEnd"/>
            <w:r w:rsidRPr="004E0C09">
              <w:rPr>
                <w:rFonts w:ascii="Times New Roman" w:hAnsi="Times New Roman"/>
                <w:sz w:val="24"/>
                <w:szCs w:val="24"/>
              </w:rPr>
              <w:t>=24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X=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4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/</w:t>
            </w:r>
            <w:r w:rsidRPr="004E0C09">
              <w:rPr>
                <w:rFonts w:ascii="Times New Roman" w:hAnsi="Times New Roman"/>
                <w:sz w:val="24"/>
                <w:szCs w:val="24"/>
                <w:vertAlign w:val="subscript"/>
              </w:rPr>
              <w:t>y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……………….…..(i)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(10y + x) – (10x + y)= 18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9y – 9x = 18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Y – x = 2 ……………………(ii)</w:t>
            </w:r>
            <w:r w:rsidR="00BD1FB7" w:rsidRPr="00BD1FB7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Substituting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Y-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4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/</w:t>
            </w:r>
            <w:r w:rsidRPr="004E0C09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y= 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Y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-2y – 24 =0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226945</wp:posOffset>
                      </wp:positionH>
                      <wp:positionV relativeFrom="paragraph">
                        <wp:posOffset>15240</wp:posOffset>
                      </wp:positionV>
                      <wp:extent cx="247650" cy="152400"/>
                      <wp:effectExtent l="0" t="0" r="38100" b="19050"/>
                      <wp:wrapNone/>
                      <wp:docPr id="6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8" name="Straight Connector 8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D94DD42" id="Group 6" o:spid="_x0000_s1026" style="position:absolute;margin-left:175.35pt;margin-top:1.2pt;width:19.5pt;height:12pt;z-index:251660288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">
                      <v:line id="Straight Connector 7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rT98IAAADaAAAADwAAAGRycy9kb3ducmV2LnhtbESPQWsCMRSE7wX/Q3gFbzVbBduuxmUR&#10;BA8e1Bba4zN53SzdvKybqOu/N4LQ4zAz3zDzoneNOFMXas8KXkcZCGLtTc2Vgq/P1cs7iBCRDTae&#10;ScGVAhSLwdMcc+MvvKPzPlYiQTjkqMDG2OZSBm3JYRj5ljh5v75zGJPsKmk6vCS4a+Q4y6bSYc1p&#10;wWJLS0v6b39yCr4tbrZbfYjkJz+lNpUx/vih1PC5L2cgIvXxP/xor42CN7hfSTdAL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wrT98IAAADaAAAADwAAAAAAAAAAAAAA&#10;AAChAgAAZHJzL2Rvd25yZXYueG1sUEsFBgAAAAAEAAQA+QAAAJADAAAAAA==&#10;" strokecolor="#4a7ebb"/>
                      <v:line id="Straight Connector 8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NDVrwAAADaAAAADwAAAGRycy9kb3ducmV2LnhtbERPyQrCMBC9C/5DGMGbpgqKVKOIKCh4&#10;cTt4G5rpgs2kNlGrX28OgsfH22eLxpTiSbUrLCsY9CMQxInVBWcKzqdNbwLCeWSNpWVS8CYHi3m7&#10;NcNY2xcf6Hn0mQgh7GJUkHtfxVK6JCeDrm8r4sCltjboA6wzqWt8hXBTymEUjaXBgkNDjhWtckpu&#10;x4dRsL76srnje/jZp7t1erEruxwVSnU7zXIKwlPj/+Kfe6sVhK3hSrgBcv4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FZNDVrwAAADaAAAADwAAAAAAAAAAAAAAAAChAgAA&#10;ZHJzL2Rvd25yZXYueG1sUEsFBgAAAAAEAAQA+QAAAIoDAAAAAA=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sz w:val="24"/>
                <w:szCs w:val="24"/>
              </w:rPr>
              <w:t>Y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- 6y + 4y -24 =0</w:t>
            </w:r>
            <w:r w:rsidRPr="004E0C09">
              <w:rPr>
                <w:rFonts w:ascii="Times New Roman" w:hAnsi="Times New Roman"/>
                <w:b/>
                <w:sz w:val="24"/>
                <w:szCs w:val="24"/>
              </w:rPr>
              <w:t>M1(solving quadratic equation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Y(y-6) + 4(y-6) =0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(y+4)(y-6)=0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Ignoring negative value 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y=6    while x=4 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312670</wp:posOffset>
                      </wp:positionH>
                      <wp:positionV relativeFrom="paragraph">
                        <wp:posOffset>15240</wp:posOffset>
                      </wp:positionV>
                      <wp:extent cx="247650" cy="152400"/>
                      <wp:effectExtent l="0" t="0" r="38100" b="19050"/>
                      <wp:wrapNone/>
                      <wp:docPr id="5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3" name="Straight Connector 3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" name="Straight Connector 4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0F54D26D" id="Group 5" o:spid="_x0000_s1026" style="position:absolute;margin-left:182.1pt;margin-top:1.2pt;width:19.5pt;height:12pt;z-index:251659264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">
                      <v:line id="Straight Connector 3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Wi6sEAAADaAAAADwAAAGRycy9kb3ducmV2LnhtbESPQYvCMBSE7wv+h/AEb2vqCq5Uo4jg&#10;4klYVw/eHs2zqTYvtYlt/fdmQfA4zMw3zHzZ2VI0VPvCsYLRMAFBnDldcK7g8Lf5nILwAVlj6ZgU&#10;PMjDctH7mGOqXcu/1OxDLiKEfYoKTAhVKqXPDFn0Q1cRR+/saoshyjqXusY2wm0pv5JkIi0WHBcM&#10;VrQ2lF33d6vghtmG7On40yStacaTc7X7vpyUGvS71QxEoC68w6/2VisYw/+VeA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RaLqwQAAANoAAAAPAAAAAAAAAAAAAAAA&#10;AKECAABkcnMvZG93bnJldi54bWxQSwUGAAAAAAQABAD5AAAAjwMAAAAA&#10;" strokecolor="#5b9bd5 [3204]" strokeweight=".5pt">
                        <v:stroke joinstyle="miter"/>
                      </v:line>
                      <v:line id="Straight Connector 4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Isb8QAAADaAAAADwAAAGRycy9kb3ducmV2LnhtbESPQWvCQBSE74X+h+UJ3urGYkSjayil&#10;giAK2nrw9sy+Jmmzb0N2TeK/7xYEj8PMfMMs095UoqXGlZYVjEcRCOLM6pJzBV+f65cZCOeRNVaW&#10;ScGNHKSr56clJtp2fKD26HMRIOwSVFB4XydSuqwgg25ka+LgfdvGoA+yyaVusAtwU8nXKJpKgyWH&#10;hQJrei8o+z1ejYK13l14Nnf788mW0+3mpz59xLFSw0H/tgDhqfeP8L290Qom8H8l3A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wixvxAAAANoAAAAPAAAAAAAAAAAA&#10;AAAAAKECAABkcnMvZG93bnJldi54bWxQSwUGAAAAAAQABAD5AAAAkgMAAAAA&#10;" strokecolor="#5b9bd5 [3204]" strokeweight=".5pt">
                        <v:stroke joinstyle="miter"/>
                      </v:line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b/>
                <w:sz w:val="24"/>
                <w:szCs w:val="24"/>
              </w:rPr>
              <w:t>The number is 46       A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0" w:type="dxa"/>
          </w:tcPr>
          <w:p w:rsidR="009A5B2B" w:rsidRPr="003157F3" w:rsidRDefault="009A5B2B" w:rsidP="00BE4956">
            <w:pPr>
              <w:pStyle w:val="ListParagraph"/>
              <w:rPr>
                <w:rFonts w:ascii="Times New Roman" w:hAnsi="Times New Roman"/>
                <w:b/>
                <w:sz w:val="24"/>
                <w:szCs w:val="24"/>
              </w:rPr>
            </w:pPr>
            <w:r w:rsidRPr="003157F3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                Total </w:t>
            </w:r>
            <w:r w:rsidR="00BD1FB7">
              <w:rPr>
                <w:rFonts w:ascii="Times New Roman" w:hAnsi="Times New Roman"/>
                <w:b/>
                <w:sz w:val="24"/>
                <w:szCs w:val="24"/>
              </w:rPr>
              <w:t xml:space="preserve"> 3</w:t>
            </w:r>
            <w:r w:rsidRPr="003157F3">
              <w:rPr>
                <w:rFonts w:ascii="Times New Roman" w:hAnsi="Times New Roman"/>
                <w:b/>
                <w:sz w:val="24"/>
                <w:szCs w:val="24"/>
              </w:rPr>
              <w:t>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000" w:type="dxa"/>
          </w:tcPr>
          <w:tbl>
            <w:tblPr>
              <w:tblStyle w:val="TableGrid"/>
              <w:tblW w:w="10530" w:type="dxa"/>
              <w:tblLook w:val="04A0" w:firstRow="1" w:lastRow="0" w:firstColumn="1" w:lastColumn="0" w:noHBand="0" w:noVBand="1"/>
            </w:tblPr>
            <w:tblGrid>
              <w:gridCol w:w="9860"/>
              <w:gridCol w:w="670"/>
            </w:tblGrid>
            <w:tr w:rsidR="00AE36D0" w:rsidTr="00A85935">
              <w:tc>
                <w:tcPr>
                  <w:tcW w:w="9270" w:type="dxa"/>
                </w:tcPr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900005">
                    <w:rPr>
                      <w:rFonts w:ascii="Times New Roman" w:hAnsi="Times New Roman"/>
                      <w:b/>
                      <w:position w:val="-34"/>
                      <w:sz w:val="24"/>
                    </w:rPr>
                    <w:object w:dxaOrig="3200" w:dyaOrig="7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9.7pt;height:36pt" o:ole="">
                        <v:imagedata r:id="rId8" o:title=""/>
                      </v:shape>
                      <o:OLEObject Type="Embed" ProgID="Equation.3" ShapeID="_x0000_i1025" DrawAspect="Content" ObjectID="_1741511239" r:id="rId9"/>
                    </w:object>
                  </w: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76143E">
                    <w:rPr>
                      <w:rFonts w:ascii="Times New Roman" w:hAnsi="Times New Roman"/>
                      <w:b/>
                      <w:position w:val="-24"/>
                      <w:sz w:val="24"/>
                    </w:rPr>
                    <w:object w:dxaOrig="2760" w:dyaOrig="620">
                      <v:shape id="_x0000_i1026" type="#_x0000_t75" style="width:138pt;height:30.75pt" o:ole="">
                        <v:imagedata r:id="rId10" o:title=""/>
                      </v:shape>
                      <o:OLEObject Type="Embed" ProgID="Equation.3" ShapeID="_x0000_i1026" DrawAspect="Content" ObjectID="_1741511240" r:id="rId11"/>
                    </w:object>
                  </w: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2A21EB">
                    <w:rPr>
                      <w:rFonts w:ascii="Times New Roman" w:hAnsi="Times New Roman"/>
                      <w:b/>
                      <w:position w:val="-10"/>
                      <w:sz w:val="24"/>
                    </w:rPr>
                    <w:object w:dxaOrig="3420" w:dyaOrig="360">
                      <v:shape id="_x0000_i1027" type="#_x0000_t75" style="width:171pt;height:18pt" o:ole="">
                        <v:imagedata r:id="rId12" o:title=""/>
                      </v:shape>
                      <o:OLEObject Type="Embed" ProgID="Equation.3" ShapeID="_x0000_i1027" DrawAspect="Content" ObjectID="_1741511241" r:id="rId13"/>
                    </w:object>
                  </w: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2A21EB">
                    <w:rPr>
                      <w:rFonts w:ascii="Times New Roman" w:hAnsi="Times New Roman"/>
                      <w:b/>
                      <w:position w:val="-6"/>
                      <w:sz w:val="24"/>
                    </w:rPr>
                    <w:object w:dxaOrig="2360" w:dyaOrig="279">
                      <v:shape id="_x0000_i1028" type="#_x0000_t75" style="width:117.75pt;height:14.25pt" o:ole="">
                        <v:imagedata r:id="rId14" o:title=""/>
                      </v:shape>
                      <o:OLEObject Type="Embed" ProgID="Equation.3" ShapeID="_x0000_i1028" DrawAspect="Content" ObjectID="_1741511242" r:id="rId15"/>
                    </w:object>
                  </w: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2A21EB">
                    <w:rPr>
                      <w:rFonts w:ascii="Times New Roman" w:hAnsi="Times New Roman"/>
                      <w:b/>
                      <w:position w:val="-6"/>
                      <w:sz w:val="24"/>
                    </w:rPr>
                    <w:object w:dxaOrig="1140" w:dyaOrig="279">
                      <v:shape id="_x0000_i1029" type="#_x0000_t75" style="width:57pt;height:14.25pt" o:ole="">
                        <v:imagedata r:id="rId16" o:title=""/>
                      </v:shape>
                      <o:OLEObject Type="Embed" ProgID="Equation.3" ShapeID="_x0000_i1029" DrawAspect="Content" ObjectID="_1741511243" r:id="rId17"/>
                    </w:object>
                  </w:r>
                </w:p>
              </w:tc>
              <w:tc>
                <w:tcPr>
                  <w:tcW w:w="630" w:type="dxa"/>
                </w:tcPr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</w:rPr>
                    <w:t>M1</w:t>
                  </w: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</w:rPr>
                    <w:t>M1</w:t>
                  </w: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</w:rPr>
                    <w:t>M1</w:t>
                  </w: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</w:p>
                <w:p w:rsidR="00AE36D0" w:rsidRDefault="00AE36D0" w:rsidP="00AE36D0">
                  <w:pPr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>
                    <w:rPr>
                      <w:rFonts w:ascii="Times New Roman" w:hAnsi="Times New Roman"/>
                      <w:b/>
                      <w:sz w:val="24"/>
                    </w:rPr>
                    <w:t>A1</w:t>
                  </w:r>
                </w:p>
              </w:tc>
            </w:tr>
          </w:tbl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0" w:type="dxa"/>
          </w:tcPr>
          <w:p w:rsidR="009A5B2B" w:rsidRPr="003157F3" w:rsidRDefault="009A5B2B" w:rsidP="00BE4956">
            <w:pPr>
              <w:pStyle w:val="ListParagraph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3157F3">
              <w:rPr>
                <w:rFonts w:ascii="Times New Roman" w:hAnsi="Times New Roman"/>
                <w:b/>
                <w:noProof/>
                <w:sz w:val="24"/>
                <w:szCs w:val="24"/>
              </w:rPr>
              <w:t>Total 4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000" w:type="dxa"/>
          </w:tcPr>
          <w:p w:rsidR="009A5B2B" w:rsidRPr="004E0C09" w:rsidRDefault="009A5B2B" w:rsidP="009A5B2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Actual volume        = 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/</w:t>
            </w:r>
            <w:r w:rsidRPr="004E0C09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x 3.142 x 21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x 14.0     =  6466.236</w:t>
            </w:r>
          </w:p>
          <w:p w:rsidR="009A5B2B" w:rsidRPr="004E0C09" w:rsidRDefault="009A5B2B" w:rsidP="009A5B2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4493895</wp:posOffset>
                      </wp:positionH>
                      <wp:positionV relativeFrom="paragraph">
                        <wp:posOffset>144145</wp:posOffset>
                      </wp:positionV>
                      <wp:extent cx="247650" cy="152400"/>
                      <wp:effectExtent l="0" t="0" r="38100" b="19050"/>
                      <wp:wrapNone/>
                      <wp:docPr id="15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16" name="Straight Connector 16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7" name="Straight Connector 17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5B9CB6F" id="Group 15" o:spid="_x0000_s1026" style="position:absolute;margin-left:353.85pt;margin-top:11.35pt;width:19.5pt;height:12pt;z-index:251677696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">
                      <v:line id="Straight Connector 16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xye78AAADbAAAADwAAAGRycy9kb3ducmV2LnhtbERPTYvCMBC9L/gfwgje1lQFWatRRBA8&#10;eHDdhfU4JmNTbCa1iVr/vVkQvM3jfc5s0bpK3KgJpWcFg34Gglh7U3Kh4Pdn/fkFIkRkg5VnUvCg&#10;AIt552OGufF3/qbbPhYihXDIUYGNsc6lDNqSw9D3NXHiTr5xGBNsCmkavKdwV8lhlo2lw5JTg8Wa&#10;Vpb0eX91Cv4sbnc7fYzkR4elNoUx/jJRqtdtl1MQkdr4Fr/cG5Pmj+H/l3SAnD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Rxye78AAADbAAAADwAAAAAAAAAAAAAAAACh&#10;AgAAZHJzL2Rvd25yZXYueG1sUEsFBgAAAAAEAAQA+QAAAI0DAAAAAA==&#10;" strokecolor="#4a7ebb"/>
                      <v:line id="Straight Connector 17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y9HMEAAADbAAAADwAAAGRycy9kb3ducmV2LnhtbERPS4vCMBC+L/gfwgje1lTBXammRURB&#10;YS+668Hb0Ewf2ExqE7X6640g7G0+vufM087U4kqtqywrGA0jEMSZ1RUXCv5+159TEM4ja6wtk4I7&#10;OUiT3sccY21vvKPr3hcihLCLUUHpfRNL6bKSDLqhbYgDl9vWoA+wLaRu8RbCTS3HUfQlDVYcGkps&#10;aFlSdtpfjILV0dfdGe/jx0++XeUHu7SLSaXUoN8tZiA8df5f/HZvdJj/Da9fwgEye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3L0cwQAAANsAAAAPAAAAAAAAAAAAAAAA&#10;AKECAABkcnMvZG93bnJldi54bWxQSwUGAAAAAAQABAD5AAAAjwMAAAAA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sz w:val="24"/>
                <w:szCs w:val="24"/>
              </w:rPr>
              <w:t>Minimum volume   =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/</w:t>
            </w:r>
            <w:r w:rsidRPr="004E0C09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3 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x 3.142 x 20.5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x 13.95  =  6139.9786   </w:t>
            </w:r>
          </w:p>
          <w:p w:rsidR="009A5B2B" w:rsidRPr="004E0C09" w:rsidRDefault="009A5B2B" w:rsidP="009A5B2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Maximum volume  = 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/</w:t>
            </w:r>
            <w:r w:rsidRPr="004E0C09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x 3.142 x 21.5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x 14.05 = 6802.024         </w:t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9A5B2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4455795</wp:posOffset>
                      </wp:positionH>
                      <wp:positionV relativeFrom="paragraph">
                        <wp:posOffset>60325</wp:posOffset>
                      </wp:positionV>
                      <wp:extent cx="247650" cy="152400"/>
                      <wp:effectExtent l="0" t="0" r="38100" b="19050"/>
                      <wp:wrapNone/>
                      <wp:docPr id="18" name="Group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19" name="Straight Connector 19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0" name="Straight Connector 20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93517E1" id="Group 18" o:spid="_x0000_s1026" style="position:absolute;margin-left:350.85pt;margin-top:4.75pt;width:19.5pt;height:12pt;z-index:251678720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">
                      <v:line id="Straight Connector 19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PmCcEAAADbAAAADwAAAGRycy9kb3ducmV2LnhtbERPTWvCQBC9F/wPywje6qYWpEZXEUHo&#10;oYeYFtrjdHfMhmZnY3abxH/vCoXe5vE+Z7MbXSN66kLtWcHTPANBrL2puVLw8X58fAERIrLBxjMp&#10;uFKA3XbysMHc+IFP1JexEimEQ44KbIxtLmXQlhyGuW+JE3f2ncOYYFdJ0+GQwl0jF1m2lA5rTg0W&#10;WzpY0j/lr1PwafGtKPR3JP/8tdemMsZfVkrNpuN+DSLSGP/Ff+5Xk+av4P5LOkBu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g+YJwQAAANsAAAAPAAAAAAAAAAAAAAAA&#10;AKECAABkcnMvZG93bnJldi54bWxQSwUGAAAAAAQABAD5AAAAjwMAAAAA&#10;" strokecolor="#4a7ebb"/>
                      <v:line id="Straight Connector 20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nv1cAAAADbAAAADwAAAGRycy9kb3ducmV2LnhtbERPy4rCMBTdD/gP4QrupukUFOkYSxEF&#10;BTe+FrO7NLcPprmpTdTq15vFwCwP573IBtOKO/WusazgK4pBEBdWN1wpOJ82n3MQziNrbC2Tgic5&#10;yJajjwWm2j74QPejr0QIYZeigtr7LpXSFTUZdJHtiANX2t6gD7CvpO7xEcJNK5M4nkmDDYeGGjta&#10;1VT8Hm9GwfrHt8MVn8lrX+7W5cWubD5tlJqMh/wbhKfB/4v/3FutIAnrw5fwA+Ty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1Z79XAAAAA2wAAAA8AAAAAAAAAAAAAAAAA&#10;oQIAAGRycy9kb3ducmV2LnhtbFBLBQYAAAAABAAEAPkAAACOAwAAAAA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Absolute error =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ax-mi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802.024-6139.978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sz w:val="24"/>
                <w:szCs w:val="24"/>
              </w:rPr>
              <w:t xml:space="preserve">=331.0227                   </w:t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4455795</wp:posOffset>
                      </wp:positionH>
                      <wp:positionV relativeFrom="paragraph">
                        <wp:posOffset>102235</wp:posOffset>
                      </wp:positionV>
                      <wp:extent cx="247650" cy="152400"/>
                      <wp:effectExtent l="0" t="0" r="38100" b="19050"/>
                      <wp:wrapNone/>
                      <wp:docPr id="21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22" name="Straight Connector 22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188D6C85" id="Group 21" o:spid="_x0000_s1026" style="position:absolute;margin-left:350.85pt;margin-top:8.05pt;width:19.5pt;height:12pt;z-index:251679744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">
                      <v:line id="Straight Connector 22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u+xcMAAADbAAAADwAAAGRycy9kb3ducmV2LnhtbESPQWsCMRSE7wX/Q3iF3mq2K4jdGpdF&#10;EDx4sCrY42vyulm6eVk3Ubf/vhEEj8PMfMPMy8G14kJ9aDwreBtnIIi1Nw3XCg771esMRIjIBlvP&#10;pOCPApSL0dMcC+Ov/EmXXaxFgnAoUIGNsSukDNqSwzD2HXHyfnzvMCbZ19L0eE1w18o8y6bSYcNp&#10;wWJHS0v6d3d2Co4WN9ut/o7kJ1+VNrUx/vSu1MvzUH2AiDTER/jeXhsFeQ63L+kH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LvsXDAAAA2wAAAA8AAAAAAAAAAAAA&#10;AAAAoQIAAGRycy9kb3ducmV2LnhtbFBLBQYAAAAABAAEAPkAAACRAwAAAAA=&#10;" strokecolor="#4a7ebb"/>
                      <v:line id="Straight Connector 23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txosUAAADbAAAADwAAAGRycy9kb3ducmV2LnhtbESPQWvCQBSE7wX/w/KE3szGFKWk2YiI&#10;hQpeqvbQ2yP7kixm36bZrUZ/fbdQ6HGYmW+YYjXaTlxo8MaxgnmSgiCunDbcKDgdX2fPIHxA1tg5&#10;JgU38rAqJw8F5tpd+Z0uh9CICGGfo4I2hD6X0lctWfSJ64mjV7vBYohyaKQe8BrhtpNZmi6lRcNx&#10;ocWeNi1V58O3VbD9DN34hbfsvq932/rDbdx6YZR6nI7rFxCBxvAf/mu/aQXZE/x+iT9Al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txosUAAADbAAAADwAAAAAAAAAA&#10;AAAAAAChAgAAZHJzL2Rvd25yZXYueG1sUEsFBgAAAAAEAAQA+QAAAJMDAAAAAA=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sz w:val="24"/>
                <w:szCs w:val="24"/>
              </w:rPr>
              <w:t>% error  =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Absolute error 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ctual volume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x100=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31.022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466.236</m:t>
                  </m:r>
                </m:den>
              </m:f>
            </m:oMath>
            <w:r w:rsidRPr="004E0C09">
              <w:rPr>
                <w:rFonts w:ascii="Times New Roman" w:hAnsi="Times New Roman"/>
                <w:sz w:val="24"/>
                <w:szCs w:val="24"/>
              </w:rPr>
              <w:t xml:space="preserve">x100= 5.1192%                 </w:t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0" w:type="dxa"/>
          </w:tcPr>
          <w:p w:rsidR="009A5B2B" w:rsidRPr="003157F3" w:rsidRDefault="00EC0D92" w:rsidP="00BE4956">
            <w:pPr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w:t>Total3</w:t>
            </w:r>
            <w:r w:rsidR="009A5B2B" w:rsidRPr="003157F3">
              <w:rPr>
                <w:rFonts w:ascii="Times New Roman" w:hAnsi="Times New Roman"/>
                <w:b/>
                <w:noProof/>
                <w:sz w:val="24"/>
                <w:szCs w:val="24"/>
              </w:rPr>
              <w:t>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000" w:type="dxa"/>
          </w:tcPr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684145</wp:posOffset>
                      </wp:positionH>
                      <wp:positionV relativeFrom="paragraph">
                        <wp:posOffset>8255</wp:posOffset>
                      </wp:positionV>
                      <wp:extent cx="247650" cy="152400"/>
                      <wp:effectExtent l="0" t="0" r="38100" b="19050"/>
                      <wp:wrapNone/>
                      <wp:docPr id="52" name="Group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53" name="Straight Connector 53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4" name="Straight Connector 54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C32FDA3" id="Group 52" o:spid="_x0000_s1026" style="position:absolute;margin-left:211.35pt;margin-top:.65pt;width:19.5pt;height:12pt;z-index:251666432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">
                      <v:line id="Straight Connector 53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FoI8QAAADbAAAADwAAAGRycy9kb3ducmV2LnhtbESPzWrDMBCE74G8g9hAb7HchobGiWJM&#10;oNBDD/kptMeNtLFMrZVjqYn79lGhkOMwM98wq3JwrbhQHxrPCh6zHASx9qbhWsHH4XX6AiJEZIOt&#10;Z1LwSwHK9Xi0wsL4K+/oso+1SBAOBSqwMXaFlEFbchgy3xEn7+R7hzHJvpamx2uCu1Y+5flcOmw4&#10;LVjsaGNJf+9/nIJPi+/brT5G8rOvSpvaGH9eKPUwGaoliEhDvIf/229GwfMM/r6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AWgjxAAAANsAAAAPAAAAAAAAAAAA&#10;AAAAAKECAABkcnMvZG93bnJldi54bWxQSwUGAAAAAAQABAD5AAAAkgMAAAAA&#10;" strokecolor="#4a7ebb"/>
                      <v:line id="Straight Connector 54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Saq8UAAADbAAAADwAAAGRycy9kb3ducmV2LnhtbESPzWvCQBTE7wX/h+UJ3urG0BSJriKS&#10;QgUv9ePg7ZF9+cDs25jdauJf3y0Uehxm5jfMct2bRtypc7VlBbNpBII4t7rmUsHp+PE6B+E8ssbG&#10;MikYyMF6NXpZYqrtg7/ofvClCBB2KSqovG9TKV1ekUE3tS1x8ArbGfRBdqXUHT4C3DQyjqJ3abDm&#10;sFBhS9uK8uvh2yjILr7pbzjEz32xy4qz3dpNUis1GfebBQhPvf8P/7U/tYLkDX6/hB8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mSaq8UAAADbAAAADwAAAAAAAAAA&#10;AAAAAAChAgAAZHJzL2Rvd25yZXYueG1sUEsFBgAAAAAEAAQA+QAAAJMDAAAAAA=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Cos 3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0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t>=Sin 6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(for correct sine and cos)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217295</wp:posOffset>
                      </wp:positionH>
                      <wp:positionV relativeFrom="paragraph">
                        <wp:posOffset>226060</wp:posOffset>
                      </wp:positionV>
                      <wp:extent cx="114300" cy="66675"/>
                      <wp:effectExtent l="0" t="0" r="19050" b="28575"/>
                      <wp:wrapNone/>
                      <wp:docPr id="42" name="Group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14300" cy="66675"/>
                                <a:chOff x="0" y="0"/>
                                <a:chExt cx="114300" cy="66675"/>
                              </a:xfrm>
                            </wpg:grpSpPr>
                            <wps:wsp>
                              <wps:cNvPr id="40" name="Straight Connector 40"/>
                              <wps:cNvCnPr/>
                              <wps:spPr>
                                <a:xfrm>
                                  <a:off x="0" y="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1" name="Straight Connector 41"/>
                              <wps:cNvCnPr/>
                              <wps:spPr>
                                <a:xfrm>
                                  <a:off x="0" y="66675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13E2C76" id="Group 42" o:spid="_x0000_s1026" style="position:absolute;margin-left:95.85pt;margin-top:17.8pt;width:9pt;height:5.25pt;z-index:251662336" coordsize="114300,66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">
                      <v:line id="Straight Connector 40" o:spid="_x0000_s1027" style="position:absolute;visibility:visible;mso-wrap-style:square" from="0,0" to="1143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6vKMAAAADbAAAADwAAAGRycy9kb3ducmV2LnhtbERPy4rCMBTdC/5DuMLsNB1HVKpRBsHB&#10;leBr4e7SXJs6zU2nybT1781CcHk47+W6s6VoqPaFYwWfowQEceZ0wbmC82k7nIPwAVlj6ZgUPMjD&#10;etXvLTHVruUDNceQixjCPkUFJoQqldJnhiz6kauII3dztcUQYZ1LXWMbw20px0kylRYLjg0GK9oY&#10;yn6P/1bBH2ZbstfLT5O0pvma3qr97H5V6mPQfS9ABOrCW/xy77SCSVwfv8Qf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DuryjAAAAA2wAAAA8AAAAAAAAAAAAAAAAA&#10;oQIAAGRycy9kb3ducmV2LnhtbFBLBQYAAAAABAAEAPkAAACOAwAAAAA=&#10;" strokecolor="#5b9bd5 [3204]" strokeweight=".5pt">
                        <v:stroke joinstyle="miter"/>
                      </v:line>
                      <v:line id="Straight Connector 41" o:spid="_x0000_s1028" style="position:absolute;visibility:visible;mso-wrap-style:square" from="0,66675" to="114300,6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IKs8MAAADbAAAADwAAAGRycy9kb3ducmV2LnhtbESPQWvCQBSE70L/w/IK3szGVmyJrlIE&#10;iydBbQ/eHtlnNjb7Nma3Sfz3riB4HGbmG2a+7G0lWmp86VjBOElBEOdOl1wo+DmsR58gfEDWWDkm&#10;BVfysFy8DOaYadfxjtp9KESEsM9QgQmhzqT0uSGLPnE1cfROrrEYomwKqRvsItxW8i1Np9JiyXHB&#10;YE0rQ/nf/t8quGC+Jnv8/W7TzrTv01O9/TgflRq+9l8zEIH68Aw/2hutYDKG+5f4A+T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iCrPDAAAA2wAAAA8AAAAAAAAAAAAA&#10;AAAAoQIAAGRycy9kb3ducmV2LnhtbFBLBQYAAAAABAAEAPkAAACRAwAAAAA=&#10;" strokecolor="#5b9bd5 [3204]" strokeweight=".5pt">
                        <v:stroke joinstyle="miter"/>
                      </v:line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273685</wp:posOffset>
                      </wp:positionV>
                      <wp:extent cx="1143000" cy="9525"/>
                      <wp:effectExtent l="0" t="0" r="19050" b="28575"/>
                      <wp:wrapNone/>
                      <wp:docPr id="38" name="Straight Connector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14300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E476A59" id="Straight Connector 38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4pt,21.55pt" to="87.6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" strokecolor="#5b9bd5 [3204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(1+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)( 1+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)           1+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+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+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4</m:t>
                  </m:r>
                </m:den>
              </m:f>
            </m:oMath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731770</wp:posOffset>
                      </wp:positionH>
                      <wp:positionV relativeFrom="paragraph">
                        <wp:posOffset>4445</wp:posOffset>
                      </wp:positionV>
                      <wp:extent cx="247650" cy="152400"/>
                      <wp:effectExtent l="0" t="0" r="38100" b="19050"/>
                      <wp:wrapNone/>
                      <wp:docPr id="55" name="Group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56" name="Straight Connector 56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7" name="Straight Connector 57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21CF433D" id="Group 55" o:spid="_x0000_s1026" style="position:absolute;margin-left:215.1pt;margin-top:.35pt;width:19.5pt;height:12pt;z-index:251667456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">
                      <v:line id="Straight Connector 56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bLu8MAAADbAAAADwAAAGRycy9kb3ducmV2LnhtbESPQWsCMRSE7wX/Q3iCt262itJuNysi&#10;CB48WC20x9fkdbN087Juoq7/3hQKPQ4z8w1TLgfXigv1ofGs4CnLQRBrbxquFbwfN4/PIEJENth6&#10;JgU3CrCsRg8lFsZf+Y0uh1iLBOFQoAIbY1dIGbQlhyHzHXHyvn3vMCbZ19L0eE1w18ppni+kw4bT&#10;gsWO1pb0z+HsFHxY3O33+iuSn32utKmN8acXpSbjYfUKItIQ/8N/7a1RMF/A75f0A2R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2y7vDAAAA2wAAAA8AAAAAAAAAAAAA&#10;AAAAoQIAAGRycy9kb3ducmV2LnhtbFBLBQYAAAAABAAEAPkAAACRAwAAAAA=&#10;" strokecolor="#4a7ebb"/>
                      <v:line id="Straight Connector 57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YE3MIAAADbAAAADwAAAGRycy9kb3ducmV2LnhtbESPS4sCMRCE74L/IbTgbc0ouCujUUQU&#10;FPbi6+CtmfQ8cNIZJ1FHf70RBI9FVX1FTWaNKcWNaldYVtDvRSCIE6sLzhQc9qufEQjnkTWWlknB&#10;gxzMpu3WBGNt77yl285nIkDYxagg976KpXRJTgZdz1bEwUttbdAHWWdS13gPcFPKQRT9SoMFh4Uc&#10;K1rklJx3V6NgefJlc8HH4Pmfbpbp0S7sfFgo1e008zEIT43/hj/ttVYw/IP3l/AD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rYE3MIAAADbAAAADwAAAAAAAAAAAAAA&#10;AAChAgAAZHJzL2Rvd25yZXYueG1sUEsFBgAAAAAEAAQA+QAAAJADAAAAAA==&#10;" strokecolor="#4a7ebb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436370</wp:posOffset>
                      </wp:positionH>
                      <wp:positionV relativeFrom="paragraph">
                        <wp:posOffset>-5080</wp:posOffset>
                      </wp:positionV>
                      <wp:extent cx="904875" cy="9525"/>
                      <wp:effectExtent l="0" t="0" r="28575" b="28575"/>
                      <wp:wrapNone/>
                      <wp:docPr id="43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90487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DF78B21" id="Straight Connector 4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1pt,-.4pt" to="184.3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" strokecolor="#5b9bd5 [3204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(1-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)( 1+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)             1-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4</m:t>
                  </m:r>
                </m:den>
              </m:f>
            </m:oMath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(for correct rationilization)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265430</wp:posOffset>
                      </wp:positionV>
                      <wp:extent cx="609600" cy="9525"/>
                      <wp:effectExtent l="0" t="0" r="19050" b="28575"/>
                      <wp:wrapNone/>
                      <wp:docPr id="44" name="Straight Connector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60960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64147090" id="Straight Connector 44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4pt,20.9pt" to="45.6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" strokecolor="#5b9bd5 [3204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 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4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 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9A5B2B" w:rsidRPr="004E0C09" w:rsidRDefault="00E43F57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646045</wp:posOffset>
                      </wp:positionH>
                      <wp:positionV relativeFrom="paragraph">
                        <wp:posOffset>45085</wp:posOffset>
                      </wp:positionV>
                      <wp:extent cx="247650" cy="152400"/>
                      <wp:effectExtent l="0" t="0" r="38100" b="19050"/>
                      <wp:wrapNone/>
                      <wp:docPr id="58" name="Group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59" name="Straight Connector 59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520709E" id="Group 58" o:spid="_x0000_s1026" style="position:absolute;margin-left:208.35pt;margin-top:3.55pt;width:19.5pt;height:12pt;z-index:251668480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">
                      <v:line id="Straight Connector 59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lfycMAAADbAAAADwAAAGRycy9kb3ducmV2LnhtbESPzWrDMBCE74G8g9hCbrHcloTEjWxC&#10;odBDDvmD9riVtpaptXIsNXHePioUchxm5htmVQ2uFWfqQ+NZwWOWgyDW3jRcKzge3qYLECEiG2w9&#10;k4IrBajK8WiFhfEX3tF5H2uRIBwKVGBj7Aopg7bkMGS+I07et+8dxiT7WpoeLwnuWvmU53PpsOG0&#10;YLGjV0v6Z//rFHxY3Gy3+iuSf/5ca1Mb409LpSYPw/oFRKQh3sP/7XejYLaEvy/pB8j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7pX8nDAAAA2wAAAA8AAAAAAAAAAAAA&#10;AAAAoQIAAGRycy9kb3ducmV2LnhtbFBLBQYAAAAABAAEAPkAAACRAwAAAAA=&#10;" strokecolor="#4a7ebb"/>
                      <v:line id="Straight Connector 60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NWFb0AAADbAAAADwAAAGRycy9kb3ducmV2LnhtbERPyQrCMBC9C/5DGMGbpgqKVKOIKCh4&#10;cTt4G5rpgs2kNlGrX28OgsfH22eLxpTiSbUrLCsY9CMQxInVBWcKzqdNbwLCeWSNpWVS8CYHi3m7&#10;NcNY2xcf6Hn0mQgh7GJUkHtfxVK6JCeDrm8r4sCltjboA6wzqWt8hXBTymEUjaXBgkNDjhWtckpu&#10;x4dRsL76srnje/jZp7t1erEruxwVSnU7zXIKwlPj/+Kfe6sVjMP68CX8ADn/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szVhW9AAAA2wAAAA8AAAAAAAAAAAAAAAAAoQIA&#10;AGRycy9kb3ducmV2LnhtbFBLBQYAAAAABAAEAPkAAACLAwAAAAA=&#10;" strokecolor="#4a7ebb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46990</wp:posOffset>
                      </wp:positionV>
                      <wp:extent cx="114300" cy="66675"/>
                      <wp:effectExtent l="0" t="0" r="19050" b="28575"/>
                      <wp:wrapNone/>
                      <wp:docPr id="48" name="Group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14300" cy="66675"/>
                                <a:chOff x="0" y="0"/>
                                <a:chExt cx="114300" cy="66675"/>
                              </a:xfrm>
                            </wpg:grpSpPr>
                            <wps:wsp>
                              <wps:cNvPr id="49" name="Straight Connector 49"/>
                              <wps:cNvCnPr/>
                              <wps:spPr>
                                <a:xfrm>
                                  <a:off x="0" y="0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0" name="Straight Connector 50"/>
                              <wps:cNvCnPr/>
                              <wps:spPr>
                                <a:xfrm>
                                  <a:off x="0" y="66675"/>
                                  <a:ext cx="1143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35E2664" id="Group 48" o:spid="_x0000_s1026" style="position:absolute;margin-left:3.6pt;margin-top:3.7pt;width:9pt;height:5.25pt;z-index:251665408" coordsize="114300,66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">
                      <v:line id="Straight Connector 49" o:spid="_x0000_s1027" style="position:absolute;visibility:visible;mso-wrap-style:square" from="0,0" to="1143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DJFMMAAADbAAAADwAAAGRycy9kb3ducmV2LnhtbESPzWrDMBCE74G8g9hCbrHcNoTEjWxC&#10;odBDDvmD9riVtpaptXIsNXHePioUchxm5htmVQ2uFWfqQ+NZwWOWgyDW3jRcKzge3qYLECEiG2w9&#10;k4IrBajK8WiFhfEX3tF5H2uRIBwKVGBj7Aopg7bkMGS+I07et+8dxiT7WpoeLwnuWvmU53PpsOG0&#10;YLGjV0v6Z//rFHxY3Gy3+iuSf/5ca1Mb409LpSYPw/oFRKQh3sP/7XejYLaEvy/pB8j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wyRTDAAAA2wAAAA8AAAAAAAAAAAAA&#10;AAAAoQIAAGRycy9kb3ducmV2LnhtbFBLBQYAAAAABAAEAPkAAACRAwAAAAA=&#10;" strokecolor="#4a7ebb"/>
                      <v:line id="Straight Connector 50" o:spid="_x0000_s1028" style="position:absolute;visibility:visible;mso-wrap-style:square" from="0,66675" to="114300,6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P2VMAAAADbAAAADwAAAGRycy9kb3ducmV2LnhtbERPz2vCMBS+D/wfwhN2W9NtKLNrlCIM&#10;PHhwOtiOz+StKWteahNr/e/NYeDx4/tdrkbXioH60HhW8JzlIIi1Nw3XCr4OH09vIEJENth6JgVX&#10;CrBaTh5KLIy/8CcN+1iLFMKhQAU2xq6QMmhLDkPmO+LE/freYUywr6Xp8ZLCXStf8nwuHTacGix2&#10;tLak//Znp+Db4na308dI/vWn0qY2xp8WSj1Ox+odRKQx3sX/7o1RMEvr05f0A+Ty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/T9lTAAAAA2wAAAA8AAAAAAAAAAAAAAAAA&#10;oQIAAGRycy9kb3ducmV2LnhtbFBLBQYAAAAABAAEAPkAAACOAwAAAAA=&#10;" strokecolor="#4a7ebb"/>
                    </v:group>
                  </w:pict>
                </mc:Fallback>
              </mc:AlternateConten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 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4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+ 4Г3                                                     A1  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00" w:type="dxa"/>
          </w:tcPr>
          <w:p w:rsidR="009A5B2B" w:rsidRPr="00A401E2" w:rsidRDefault="009A5B2B" w:rsidP="00BE4956">
            <w:pPr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>Total 3 Mks</w:t>
            </w:r>
          </w:p>
        </w:tc>
      </w:tr>
    </w:tbl>
    <w:p w:rsidR="009A5B2B" w:rsidRPr="004E0C09" w:rsidRDefault="009A5B2B" w:rsidP="009A5B2B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9A5B2B" w:rsidRPr="004E0C09" w:rsidRDefault="009A5B2B" w:rsidP="009A5B2B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8"/>
        <w:gridCol w:w="9018"/>
      </w:tblGrid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01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874645</wp:posOffset>
                      </wp:positionH>
                      <wp:positionV relativeFrom="paragraph">
                        <wp:posOffset>60960</wp:posOffset>
                      </wp:positionV>
                      <wp:extent cx="247650" cy="152400"/>
                      <wp:effectExtent l="0" t="0" r="38100" b="19050"/>
                      <wp:wrapNone/>
                      <wp:docPr id="61" name="Group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62" name="Straight Connector 62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3" name="Straight Connector 63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1ADB249F" id="Group 61" o:spid="_x0000_s1026" style="position:absolute;margin-left:226.35pt;margin-top:4.8pt;width:19.5pt;height:12pt;z-index:251669504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">
                      <v:line id="Straight Connector 62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EHBcMAAADbAAAADwAAAGRycy9kb3ducmV2LnhtbESPQWvCQBSE70L/w/IKvemmFkKNriJC&#10;oYceohX0+Nx9ZkOzb2N2m6T/visUehxm5htmtRldI3rqQu1ZwfMsA0Gsvam5UnD8fJu+gggR2WDj&#10;mRT8UIDN+mGywsL4gffUH2IlEoRDgQpsjG0hZdCWHIaZb4mTd/Wdw5hkV0nT4ZDgrpHzLMulw5rT&#10;gsWWdpb01+HbKThZ/ChLfYnkX85bbSpj/G2h1NPjuF2CiDTG//Bf+90oyOdw/5J+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hBwXDAAAA2wAAAA8AAAAAAAAAAAAA&#10;AAAAoQIAAGRycy9kb3ducmV2LnhtbFBLBQYAAAAABAAEAPkAAACRAwAAAAA=&#10;" strokecolor="#4a7ebb"/>
                      <v:line id="Straight Connector 63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HIYsUAAADbAAAADwAAAGRycy9kb3ducmV2LnhtbESPzWvCQBTE7wX/h+UJ3urGlAaJriKS&#10;QgUv9ePg7ZF9+cDs25jdauJf3y0Uehxm5jfMct2bRtypc7VlBbNpBII4t7rmUsHp+PE6B+E8ssbG&#10;MikYyMF6NXpZYqrtg7/ofvClCBB2KSqovG9TKV1ekUE3tS1x8ArbGfRBdqXUHT4C3DQyjqJEGqw5&#10;LFTY0rai/Hr4Ngqyi2/6Gw7xc1/ssuJst3bzXis1GfebBQhPvf8P/7U/tYLkDX6/hB8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HIYsUAAADbAAAADwAAAAAAAAAA&#10;AAAAAAChAgAAZHJzL2Rvd25yZXYueG1sUEsFBgAAAAAEAAQA+QAAAJMDAAAAAA=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Log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bscript"/>
              </w:rPr>
              <w:t>2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x+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x-7</m:t>
                  </m:r>
                </m:den>
              </m:f>
              <m:r>
                <w:rPr>
                  <w:rFonts w:ascii="Cambria Math" w:hAnsi="Cambria Math"/>
                  <w:noProof/>
                  <w:sz w:val="24"/>
                  <w:szCs w:val="24"/>
                </w:rPr>
                <m:t>=Log</m:t>
              </m:r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b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8</w:t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M1(for correct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Log</m:t>
              </m:r>
            </m:oMath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  <w:vertAlign w:val="subscript"/>
              </w:rPr>
              <w:t>2</w:t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8)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Dropping the logs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874645</wp:posOffset>
                      </wp:positionH>
                      <wp:positionV relativeFrom="paragraph">
                        <wp:posOffset>1270</wp:posOffset>
                      </wp:positionV>
                      <wp:extent cx="247650" cy="152400"/>
                      <wp:effectExtent l="0" t="0" r="38100" b="19050"/>
                      <wp:wrapNone/>
                      <wp:docPr id="64" name="Group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65" name="Straight Connector 65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6" name="Straight Connector 66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E1C51D5" id="Group 64" o:spid="_x0000_s1026" style="position:absolute;margin-left:226.35pt;margin-top:.1pt;width:19.5pt;height:12pt;z-index:251670528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">
                      <v:line id="Straight Connector 65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ifccMAAADbAAAADwAAAGRycy9kb3ducmV2LnhtbESPQWsCMRSE7wX/Q3iCt262itJuNysi&#10;CB48WC20x9fkdbN087Juoq7/3hQKPQ4z8w1TLgfXigv1ofGs4CnLQRBrbxquFbwfN4/PIEJENth6&#10;JgU3CrCsRg8lFsZf+Y0uh1iLBOFQoAIbY1dIGbQlhyHzHXHyvn3vMCbZ19L0eE1w18ppni+kw4bT&#10;gsWO1pb0z+HsFHxY3O33+iuSn32utKmN8acXpSbjYfUKItIQ/8N/7a1RsJjD75f0A2R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In3HDAAAA2wAAAA8AAAAAAAAAAAAA&#10;AAAAoQIAAGRycy9kb3ducmV2LnhtbFBLBQYAAAAABAAEAPkAAACRAwAAAAA=&#10;" strokecolor="#4a7ebb"/>
                      <v:line id="Straight Connector 66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Zr+sIAAADbAAAADwAAAGRycy9kb3ducmV2LnhtbESPzarCMBSE94LvEI7gTlMFy6UaRURB&#10;wY1eXbg7NKc/2JzUJmq9T38jCC6HmfmGmS1aU4kHNa60rGA0jEAQp1aXnCs4/W4GPyCcR9ZYWSYF&#10;L3KwmHc7M0y0ffKBHkefiwBhl6CCwvs6kdKlBRl0Q1sTBy+zjUEfZJNL3eAzwE0lx1EUS4Mlh4UC&#10;a1oVlF6Pd6NgffFVe8PX+G+f7dbZ2a7sclIq1e+1yykIT63/hj/trVYQx/D+En6An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5Zr+sIAAADbAAAADwAAAAAAAAAAAAAA&#10;AAChAgAAZHJzL2Rvd25yZXYueG1sUEsFBgAAAAAEAAQA+QAAAJADAAAAAA==&#10;" strokecolor="#4a7ebb"/>
                    </v:group>
                  </w:pict>
                </mc:Fallback>
              </mc:AlternateConten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x+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x-7</m:t>
                  </m:r>
                </m:den>
              </m:f>
              <m:r>
                <w:rPr>
                  <w:rFonts w:ascii="Cambria Math" w:hAnsi="Cambria Math"/>
                  <w:noProof/>
                  <w:sz w:val="24"/>
                  <w:szCs w:val="24"/>
                </w:rPr>
                <m:t>=</m:t>
              </m:r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8                                                        </w:t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B1(for dropping logs)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x + 7 = 8x – 56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  63=7x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027045</wp:posOffset>
                      </wp:positionH>
                      <wp:positionV relativeFrom="paragraph">
                        <wp:posOffset>0</wp:posOffset>
                      </wp:positionV>
                      <wp:extent cx="247650" cy="152400"/>
                      <wp:effectExtent l="0" t="0" r="38100" b="19050"/>
                      <wp:wrapNone/>
                      <wp:docPr id="67" name="Group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68" name="Straight Connector 68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9" name="Straight Connector 69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86CC203" id="Group 67" o:spid="_x0000_s1026" style="position:absolute;margin-left:238.35pt;margin-top:0;width:19.5pt;height:12pt;z-index:251671552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">
                      <v:line id="Straight Connector 68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kw778AAADbAAAADwAAAGRycy9kb3ducmV2LnhtbERPTYvCMBC9C/6HMII3m7qCrNUoIix4&#10;8OC6gh7HZGyKzaQ2Ueu/3xwW9vh434tV52rxpDZUnhWMsxwEsfam4lLB8edr9AkiRGSDtWdS8KYA&#10;q2W/t8DC+Bd/0/MQS5FCOBSowMbYFFIGbclhyHxDnLirbx3GBNtSmhZfKdzV8iPPp9JhxanBYkMb&#10;S/p2eDgFJ4u7/V5fIvnJea1NaYy/z5QaDrr1HESkLv6L/9xbo2CaxqYv6QfI5S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8kw778AAADbAAAADwAAAAAAAAAAAAAAAACh&#10;AgAAZHJzL2Rvd25yZXYueG1sUEsFBgAAAAAEAAQA+QAAAI0DAAAAAA==&#10;" strokecolor="#4a7ebb"/>
                      <v:line id="Straight Connector 69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n/iMUAAADbAAAADwAAAGRycy9kb3ducmV2LnhtbESPzWvCQBTE7wX/h+UJ3urGQEONriKS&#10;QgUv9ePg7ZF9+cDs25jdauJf3y0Uehxm5jfMct2bRtypc7VlBbNpBII4t7rmUsHp+PH6DsJ5ZI2N&#10;ZVIwkIP1avSyxFTbB3/R/eBLESDsUlRQed+mUrq8IoNualvi4BW2M+iD7EqpO3wEuGlkHEWJNFhz&#10;WKiwpW1F+fXwbRRkF9/0Nxzi577YZcXZbu3mrVZqMu43CxCeev8f/mt/agXJHH6/hB8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n/iMUAAADbAAAADwAAAAAAAAAA&#10;AAAAAAChAgAAZHJzL2Rvd25yZXYueG1sUEsFBgAAAAAEAAQA+QAAAJMDAAAAAA=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   X=9                                                           </w:t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9A5B2B" w:rsidP="00BE4956">
            <w:pPr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>Total 3 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01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3027045</wp:posOffset>
                      </wp:positionH>
                      <wp:positionV relativeFrom="paragraph">
                        <wp:posOffset>12700</wp:posOffset>
                      </wp:positionV>
                      <wp:extent cx="247650" cy="152400"/>
                      <wp:effectExtent l="0" t="0" r="38100" b="19050"/>
                      <wp:wrapNone/>
                      <wp:docPr id="70" name="Group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71" name="Straight Connector 71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2" name="Straight Connector 72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2AB9ED00" id="Group 70" o:spid="_x0000_s1026" style="position:absolute;margin-left:238.35pt;margin-top:1pt;width:19.5pt;height:12pt;z-index:251672576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">
                      <v:line id="Straight Connector 71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oPr8IAAADbAAAADwAAAGRycy9kb3ducmV2LnhtbESPQWsCMRSE7wX/Q3hCbzWrQqurUUQQ&#10;PPRgVdDjM3luFjcv6ybq9t83gtDjMDPfMNN56ypxpyaUnhX0exkIYu1NyYWC/W71MQIRIrLByjMp&#10;+KUA81nnbYq58Q/+ofs2FiJBOOSowMZY51IGbclh6PmaOHln3ziMSTaFNA0+EtxVcpBln9JhyWnB&#10;Yk1LS/qyvTkFB4vfm40+RfLD40Kbwhh/HSv13m0XExCR2vgffrXXRsFXH55f0g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yoPr8IAAADbAAAADwAAAAAAAAAAAAAA&#10;AAChAgAAZHJzL2Rvd25yZXYueG1sUEsFBgAAAAAEAAQA+QAAAJADAAAAAA==&#10;" strokecolor="#4a7ebb"/>
                      <v:line id="Straight Connector 72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T7JMUAAADbAAAADwAAAGRycy9kb3ducmV2LnhtbESPQWvCQBSE7wX/w/KE3szGQLWk2YiI&#10;hQpeqvbQ2yP7kixm36bZrUZ/fbdQ6HGYmW+YYjXaTlxo8MaxgnmSgiCunDbcKDgdX2fPIHxA1tg5&#10;JgU38rAqJw8F5tpd+Z0uh9CICGGfo4I2hD6X0lctWfSJ64mjV7vBYohyaKQe8BrhtpNZmi6kRcNx&#10;ocWeNi1V58O3VbD9DN34hbfsvq932/rDbdz6ySj1OB3XLyACjeE//Nd+0wqWGfx+iT9Al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T7JMUAAADbAAAADwAAAAAAAAAA&#10;AAAAAAChAgAAZHJzL2Rvd25yZXYueG1sUEsFBgAAAAAEAAQA+QAAAJMDAAAAAA=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 A = 450,000(1 +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00</m:t>
                  </m:r>
                </m:den>
              </m:f>
              <m:r>
                <w:rPr>
                  <w:rFonts w:ascii="Cambria Math" w:hAnsi="Cambria Math"/>
                  <w:noProof/>
                  <w:sz w:val="24"/>
                  <w:szCs w:val="24"/>
                </w:rPr>
                <m:t>x</m:t>
              </m:r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4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)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18</w:t>
            </w:r>
            <w:r w:rsidR="008514C0">
              <w:rPr>
                <w:rFonts w:ascii="Times New Roman" w:hAnsi="Times New Roman"/>
                <w:b/>
                <w:noProof/>
                <w:sz w:val="24"/>
                <w:szCs w:val="24"/>
              </w:rPr>
              <w:t>M</w:t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(for correct substitution)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027045</wp:posOffset>
                      </wp:positionH>
                      <wp:positionV relativeFrom="paragraph">
                        <wp:posOffset>11430</wp:posOffset>
                      </wp:positionV>
                      <wp:extent cx="247650" cy="152400"/>
                      <wp:effectExtent l="0" t="0" r="38100" b="19050"/>
                      <wp:wrapNone/>
                      <wp:docPr id="73" name="Group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74" name="Straight Connector 74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75" name="Straight Connector 75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F9BB8D9" id="Group 73" o:spid="_x0000_s1026" style="position:absolute;margin-left:238.35pt;margin-top:.9pt;width:19.5pt;height:12pt;z-index:251673600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">
                      <v:line id="Straight Connector 74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2sN8IAAADbAAAADwAAAGRycy9kb3ducmV2LnhtbESPT2sCMRTE74LfITyhN822ldquRhFB&#10;8ODBf2CPr8lzs3Tzst1EXb+9EQoeh5n5DTOZta4SF2pC6VnB6yADQay9KblQcNgv+58gQkQ2WHkm&#10;BTcKMJt2OxPMjb/yli67WIgE4ZCjAhtjnUsZtCWHYeBr4uSdfOMwJtkU0jR4TXBXybcs+5AOS04L&#10;FmtaWNK/u7NTcLS43mz0TyT//j3XpjDG/30p9dJr52MQkdr4DP+3V0bBaAiPL+kH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12sN8IAAADbAAAADwAAAAAAAAAAAAAA&#10;AAChAgAAZHJzL2Rvd25yZXYueG1sUEsFBgAAAAAEAAQA+QAAAJADAAAAAA==&#10;" strokecolor="#4a7ebb"/>
                      <v:line id="Straight Connector 75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1jUMIAAADbAAAADwAAAGRycy9kb3ducmV2LnhtbESPS4sCMRCE74L/IbTgbc0ouCujUUQU&#10;FPbi6+CtmfQ8cNIZJ1FHf70RBI9FVX1FTWaNKcWNaldYVtDvRSCIE6sLzhQc9qufEQjnkTWWlknB&#10;gxzMpu3WBGNt77yl285nIkDYxagg976KpXRJTgZdz1bEwUttbdAHWWdS13gPcFPKQRT9SoMFh4Uc&#10;K1rklJx3V6NgefJlc8HH4Pmfbpbp0S7sfFgo1e008zEIT43/hj/ttVbwN4T3l/AD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p1jUMIAAADbAAAADwAAAAAAAAAAAAAA&#10;AAChAgAAZHJzL2Rvd25yZXYueG1sUEsFBgAAAAAEAAQA+QAAAJADAAAAAA=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A= 1,284,453                                                       </w:t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A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9A5B2B" w:rsidP="00BE4956">
            <w:pPr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>Total 2 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01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AX.CX = DX.XB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941320</wp:posOffset>
                      </wp:positionH>
                      <wp:positionV relativeFrom="paragraph">
                        <wp:posOffset>7620</wp:posOffset>
                      </wp:positionV>
                      <wp:extent cx="247650" cy="152400"/>
                      <wp:effectExtent l="0" t="0" r="38100" b="19050"/>
                      <wp:wrapNone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7650" cy="152400"/>
                                <a:chOff x="0" y="0"/>
                                <a:chExt cx="247650" cy="152400"/>
                              </a:xfrm>
                            </wpg:grpSpPr>
                            <wps:wsp>
                              <wps:cNvPr id="2" name="Straight Connector 2"/>
                              <wps:cNvCnPr/>
                              <wps:spPr>
                                <a:xfrm>
                                  <a:off x="0" y="57150"/>
                                  <a:ext cx="85725" cy="95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 flipV="1">
                                  <a:off x="85725" y="0"/>
                                  <a:ext cx="16192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4F81BD">
                                      <a:shade val="95000"/>
                                      <a:satMod val="105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89BEB18" id="Group 1" o:spid="_x0000_s1026" style="position:absolute;margin-left:231.6pt;margin-top:.6pt;width:19.5pt;height:12pt;z-index:251674624" coordsize="247650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">
                      <v:line id="Straight Connector 2" o:spid="_x0000_s1027" style="position:absolute;visibility:visible;mso-wrap-style:square" from="0,57150" to="857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1wb8AAAADaAAAADwAAAGRycy9kb3ducmV2LnhtbESPQWsCMRSE7wX/Q3iCt5pVQepqFBEE&#10;Dx7UFurxmTw3i5uXdRN1/fdGKPQ4zMw3zGzRukrcqQmlZwWDfgaCWHtTcqHg53v9+QUiRGSDlWdS&#10;8KQAi3nnY4a58Q/e0/0QC5EgHHJUYGOscymDtuQw9H1NnLyzbxzGJJtCmgYfCe4qOcyysXRYclqw&#10;WNPKkr4cbk7Br8XtbqdPkfzouNSmMMZfJ0r1uu1yCiJSG//Df+2NUTCE95V0A+T8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99cG/AAAAA2gAAAA8AAAAAAAAAAAAAAAAA&#10;oQIAAGRycy9kb3ducmV2LnhtbFBLBQYAAAAABAAEAPkAAACOAwAAAAA=&#10;" strokecolor="#4a7ebb"/>
                      <v:line id="Straight Connector 9" o:spid="_x0000_s1028" style="position:absolute;flip:y;visibility:visible;mso-wrap-style:square" from="85725,0" to="247650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/mzcMAAADaAAAADwAAAGRycy9kb3ducmV2LnhtbESPS4vCQBCE78L+h6EX9qYThRWNToKI&#10;Cy548XXw1mQ6D8z0ZDOjxv31jiB4LKrqK2qedqYWV2pdZVnBcBCBIM6srrhQcNj/9CcgnEfWWFsm&#10;BXdykCYfvTnG2t54S9edL0SAsItRQel9E0vpspIMuoFtiIOX29agD7ItpG7xFuCmlqMoGkuDFYeF&#10;EhtalpSddxejYHXydfeH99H/Jv9d5Ue7tIvvSqmvz24xA+Gp8+/wq73WCqbwvBJugE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f5s3DAAAA2gAAAA8AAAAAAAAAAAAA&#10;AAAAoQIAAGRycy9kb3ducmV2LnhtbFBLBQYAAAAABAAEAPkAAACRAwAAAAA=&#10;" strokecolor="#4a7ebb"/>
                    </v:group>
                  </w:pict>
                </mc:Fallback>
              </mc:AlternateConten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6XC = 5 X 4.8</w:t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XC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 X 4.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6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= 4 cm</w:t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 wp14:anchorId="124BAD3D" wp14:editId="7C41AE03">
                  <wp:extent cx="255905" cy="164465"/>
                  <wp:effectExtent l="0" t="0" r="0" b="698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tabs>
                <w:tab w:val="left" w:pos="2025"/>
              </w:tabs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BT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= 8 X 18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ab/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BT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44</m:t>
                  </m:r>
                </m:e>
              </m:rad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= 1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EBD9369" wp14:editId="49CD19C1">
                  <wp:extent cx="255905" cy="164465"/>
                  <wp:effectExtent l="0" t="0" r="0" b="698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A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9A5B2B" w:rsidP="00BE4956">
            <w:pPr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>Total 3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01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X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+ 8x – 48 = 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C61EFA2" wp14:editId="3432F09F">
                  <wp:extent cx="255905" cy="164465"/>
                  <wp:effectExtent l="0" t="0" r="0" b="698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Product = -48 and sum = 8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Factors (12, -4)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X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+ 12x – 4x – 48 =0</w:t>
            </w:r>
            <w:sdt>
              <w:sdtPr>
                <w:rPr>
                  <w:rFonts w:ascii="Cambria Math" w:hAnsi="Cambria Math"/>
                  <w:i/>
                  <w:noProof/>
                  <w:sz w:val="24"/>
                  <w:szCs w:val="24"/>
                </w:rPr>
                <w:id w:val="1178235998"/>
                <w:placeholder>
                  <w:docPart w:val="8E256A1456DA48CEAE8797B0296D310F"/>
                </w:placeholder>
                <w:temporary/>
                <w:showingPlcHdr/>
                <w:equation/>
              </w:sdtPr>
              <w:sdtEndPr/>
              <w:sdtContent>
                <m:oMath>
                  <m:r>
                    <m:rPr>
                      <m:sty m:val="p"/>
                    </m:rPr>
                    <w:rPr>
                      <w:rStyle w:val="PlaceholderText"/>
                      <w:rFonts w:ascii="Cambria Math" w:hAnsi="Cambria Math"/>
                    </w:rPr>
                    <m:t>Type equation here.</m:t>
                  </m:r>
                </m:oMath>
              </w:sdtContent>
            </w:sdt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X(x + 12) -4(x +12) =0                                   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145C447" wp14:editId="0C879A55">
                  <wp:extent cx="255905" cy="164465"/>
                  <wp:effectExtent l="0" t="0" r="0" b="698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(for solving quadratic equation)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Either x + 12=0 or x – 4=0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X= -12   or  x = 4                                           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49386DBE" wp14:editId="14D6FB13">
                  <wp:extent cx="255905" cy="164465"/>
                  <wp:effectExtent l="0" t="0" r="0" b="698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A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9A5B2B" w:rsidP="00BE4956">
            <w:pPr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>Total 3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018" w:type="dxa"/>
          </w:tcPr>
          <w:p w:rsidR="009A5B2B" w:rsidRPr="004E0C09" w:rsidRDefault="009A5B2B" w:rsidP="009A5B2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C=k + hL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25,000= k + 400h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58750</wp:posOffset>
                      </wp:positionV>
                      <wp:extent cx="1181100" cy="9525"/>
                      <wp:effectExtent l="0" t="0" r="19050" b="28575"/>
                      <wp:wrapNone/>
                      <wp:docPr id="45" name="Straight Connector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18110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22A38282" id="Straight Connector 45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85pt,12.5pt" to="128.85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" strokecolor="#5b9bd5 [3204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45,000= k + 900h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-20,000= -500h</w:t>
            </w:r>
          </w:p>
          <w:p w:rsidR="009A5B2B" w:rsidRPr="004E0C09" w:rsidRDefault="009A5B2B" w:rsidP="009A5B2B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h= 4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166AD4B5" wp14:editId="1B6EDE33">
                  <wp:extent cx="255905" cy="164465"/>
                  <wp:effectExtent l="0" t="0" r="0" b="698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          25,000= k + 400(40)</w:t>
            </w:r>
          </w:p>
          <w:p w:rsidR="009A5B2B" w:rsidRPr="004E0C09" w:rsidRDefault="009A5B2B" w:rsidP="009A5B2B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k= 9,00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074F1815" wp14:editId="005B9109">
                  <wp:extent cx="255905" cy="164465"/>
                  <wp:effectExtent l="0" t="0" r="0" b="698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9A5B2B" w:rsidRPr="004E0C09" w:rsidRDefault="009A5B2B" w:rsidP="00AE36D0">
            <w:pPr>
              <w:tabs>
                <w:tab w:val="left" w:pos="3195"/>
              </w:tabs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 xml:space="preserve">           C = 9,000 + 40(8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)</w:t>
            </w:r>
            <w:r w:rsidR="00AE36D0">
              <w:rPr>
                <w:rFonts w:ascii="Times New Roman" w:hAnsi="Times New Roman"/>
                <w:noProof/>
                <w:sz w:val="24"/>
                <w:szCs w:val="24"/>
              </w:rPr>
              <w:tab/>
            </w:r>
          </w:p>
          <w:p w:rsidR="009A5B2B" w:rsidRPr="004E0C09" w:rsidRDefault="009A5B2B" w:rsidP="009A5B2B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C= Ksh. 11,560                       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3D7AA9C" wp14:editId="13B90030">
                  <wp:extent cx="255905" cy="164465"/>
                  <wp:effectExtent l="0" t="0" r="0" b="6985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A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9A5B2B" w:rsidP="00BE4956">
            <w:pPr>
              <w:pStyle w:val="ListParagraph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>Total 3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018" w:type="dxa"/>
          </w:tcPr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nd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= a + d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4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th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= a + 3d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7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th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= a + 6d</w:t>
            </w:r>
          </w:p>
          <w:p w:rsidR="009A5B2B" w:rsidRPr="004E0C09" w:rsidRDefault="00E43F57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a+3d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a+d</m:t>
                  </m:r>
                </m:den>
              </m:f>
            </m:oMath>
            <w:r w:rsidR="009A5B2B" w:rsidRPr="004E0C09">
              <w:rPr>
                <w:rFonts w:ascii="Times New Roman" w:hAnsi="Times New Roman"/>
                <w:noProof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a+6d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a+3d</m:t>
                  </m:r>
                </m:den>
              </m:f>
            </m:oMath>
            <w:r w:rsidR="009A5B2B"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B48E750" wp14:editId="76DEB28A">
                  <wp:extent cx="255905" cy="164465"/>
                  <wp:effectExtent l="0" t="0" r="0" b="6985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 xml:space="preserve"> M</m:t>
              </m:r>
              <m:r>
                <m:rPr>
                  <m:sty m:val="bi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1</m:t>
              </m:r>
            </m:oMath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(a + 3d)( a + 3d)=( a + 6d)( a + d)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a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+ 6ad + 9d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=a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+ 7ad + 6d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          3d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= ad     hence   a= 3d = 3(2) = 6  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874471A" wp14:editId="7FD88ABB">
                  <wp:extent cx="255905" cy="164465"/>
                  <wp:effectExtent l="0" t="0" r="0" b="6985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B1</w:t>
            </w:r>
          </w:p>
          <w:p w:rsidR="009A5B2B" w:rsidRPr="004E0C09" w:rsidRDefault="009A5B2B" w:rsidP="009A5B2B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r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8</m:t>
                  </m:r>
                </m:den>
              </m:f>
              <m:r>
                <w:rPr>
                  <w:rFonts w:ascii="Cambria Math" w:hAnsi="Cambria Math"/>
                  <w:noProof/>
                  <w:sz w:val="24"/>
                  <w:szCs w:val="24"/>
                </w:rPr>
                <m:t>=1.5</m:t>
              </m:r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14F236B" wp14:editId="440E8089">
                  <wp:extent cx="255905" cy="164465"/>
                  <wp:effectExtent l="0" t="0" r="0" b="6985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A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9A5B2B" w:rsidP="00BE4956">
            <w:pPr>
              <w:pStyle w:val="ListParagraph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  Total 3mks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01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Use ratio theorem where m= 3 and n=-2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OM=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p+mq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m+n</m:t>
                  </m:r>
                </m:den>
              </m:f>
            </m:oMath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  =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-2(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2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+3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( 5 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-3</m:t>
                        </m:r>
                      </m:e>
                    </m:mr>
                  </m:m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+ -2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B65D83D" wp14:editId="0D259F83">
                  <wp:extent cx="255905" cy="164465"/>
                  <wp:effectExtent l="0" t="0" r="0" b="6985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  =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(  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-4  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-6</m:t>
                        </m:r>
                      </m:e>
                    </m:mr>
                  </m: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+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1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( 15 )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-9</m:t>
                        </m:r>
                      </m:e>
                    </m:mr>
                  </m:m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den>
              </m:f>
            </m:oMath>
            <w:r w:rsidRPr="004E0C09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1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( 11 )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-15</m:t>
                    </m:r>
                  </m:e>
                </m:mr>
              </m:m>
            </m:oMath>
            <w:r w:rsidR="008514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514C0" w:rsidRPr="008514C0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Coordinate of M is (10, 11, -15)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7652819" wp14:editId="7EC03A2B">
                  <wp:extent cx="255905" cy="164465"/>
                  <wp:effectExtent l="0" t="0" r="0" b="6985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</w:tr>
      <w:tr w:rsidR="009A5B2B" w:rsidRPr="004E0C09" w:rsidTr="00BE4956"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8514C0" w:rsidP="00BE495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Total 3</w:t>
            </w:r>
            <w:r w:rsidR="009A5B2B" w:rsidRPr="00A401E2">
              <w:rPr>
                <w:rFonts w:ascii="Times New Roman" w:hAnsi="Times New Roman"/>
                <w:b/>
                <w:sz w:val="24"/>
                <w:szCs w:val="24"/>
              </w:rPr>
              <w:t>mks</w:t>
            </w:r>
          </w:p>
        </w:tc>
      </w:tr>
      <w:tr w:rsidR="009A5B2B" w:rsidRPr="004E0C09" w:rsidTr="00BE4956">
        <w:trPr>
          <w:trHeight w:val="5363"/>
        </w:trPr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9018" w:type="dxa"/>
          </w:tcPr>
          <w:p w:rsidR="009A5B2B" w:rsidRDefault="00630E3F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630E3F">
              <w:rPr>
                <w:rFonts w:ascii="Arial" w:eastAsia="Arial" w:hAnsi="Arial" w:cs="Arial"/>
                <w:noProof/>
              </w:rPr>
              <w:drawing>
                <wp:anchor distT="0" distB="0" distL="0" distR="0" simplePos="0" relativeHeight="251700224" behindDoc="0" locked="0" layoutInCell="1" allowOverlap="1" wp14:anchorId="23F8FF97" wp14:editId="2271FE3A">
                  <wp:simplePos x="0" y="0"/>
                  <wp:positionH relativeFrom="page">
                    <wp:posOffset>127000</wp:posOffset>
                  </wp:positionH>
                  <wp:positionV relativeFrom="page">
                    <wp:posOffset>146051</wp:posOffset>
                  </wp:positionV>
                  <wp:extent cx="5343524" cy="3163570"/>
                  <wp:effectExtent l="0" t="0" r="0" b="0"/>
                  <wp:wrapNone/>
                  <wp:docPr id="12" name="image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1.jpeg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5697" cy="31648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30E3F" w:rsidRPr="004E0C09" w:rsidRDefault="00630E3F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5B2B" w:rsidRPr="004E0C09" w:rsidTr="00BE4956">
        <w:trPr>
          <w:trHeight w:val="458"/>
        </w:trPr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9A5B2B" w:rsidP="00BE4956">
            <w:pPr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>Total 4mks</w:t>
            </w:r>
          </w:p>
        </w:tc>
      </w:tr>
      <w:tr w:rsidR="009A5B2B" w:rsidRPr="004E0C09" w:rsidTr="00BE4956">
        <w:trPr>
          <w:trHeight w:val="458"/>
        </w:trPr>
        <w:tc>
          <w:tcPr>
            <w:tcW w:w="558" w:type="dxa"/>
            <w:vMerge w:val="restart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9018" w:type="dxa"/>
          </w:tcPr>
          <w:p w:rsidR="009A5B2B" w:rsidRPr="004E0C09" w:rsidRDefault="009A5B2B" w:rsidP="009A5B2B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A can fill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of the tank in 1 hr.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C can empty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of the tank in 1 hr.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Fraction filled by both tanks in 1 hr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-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5</m:t>
                  </m:r>
                </m:den>
              </m:f>
            </m:oMath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Fraction filled in 4 hrs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5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x4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5</m:t>
                  </m:r>
                </m:den>
              </m:f>
            </m:oMath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Empty fraction = 1 -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5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5</m:t>
                  </m:r>
                </m:den>
              </m:f>
            </m:oMath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 wp14:anchorId="6BBA233C" wp14:editId="5EE6AA95">
                  <wp:extent cx="255905" cy="164465"/>
                  <wp:effectExtent l="0" t="0" r="0" b="6985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A1</w:t>
            </w:r>
          </w:p>
        </w:tc>
      </w:tr>
      <w:tr w:rsidR="009A5B2B" w:rsidRPr="004E0C09" w:rsidTr="00BE4956">
        <w:trPr>
          <w:trHeight w:val="458"/>
        </w:trPr>
        <w:tc>
          <w:tcPr>
            <w:tcW w:w="558" w:type="dxa"/>
            <w:vMerge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4E0C09" w:rsidRDefault="009A5B2B" w:rsidP="009A5B2B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Fraction filled in one hour by all pipes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+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4E0C09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5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0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22B04A6" wp14:editId="575E2B12">
                  <wp:extent cx="255905" cy="164465"/>
                  <wp:effectExtent l="0" t="0" r="0" b="6985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Tme to fill the empty fraction =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5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÷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0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5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x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3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9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9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>hours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2A7386A" wp14:editId="742C2368">
                  <wp:extent cx="255905" cy="164465"/>
                  <wp:effectExtent l="0" t="0" r="0" b="6985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A1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t xml:space="preserve">                                                                               or=0.7368 hours</w:t>
            </w:r>
          </w:p>
        </w:tc>
      </w:tr>
      <w:tr w:rsidR="009A5B2B" w:rsidRPr="004E0C09" w:rsidTr="00BE4956">
        <w:trPr>
          <w:trHeight w:val="332"/>
        </w:trPr>
        <w:tc>
          <w:tcPr>
            <w:tcW w:w="558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9A5B2B" w:rsidRPr="00A401E2" w:rsidRDefault="009A5B2B" w:rsidP="00BE4956">
            <w:pPr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noProof/>
                <w:sz w:val="24"/>
                <w:szCs w:val="24"/>
              </w:rPr>
              <w:t>Total 4mks</w:t>
            </w:r>
          </w:p>
        </w:tc>
      </w:tr>
    </w:tbl>
    <w:p w:rsidR="009A5B2B" w:rsidRPr="004E0C09" w:rsidRDefault="009A5B2B" w:rsidP="009A5B2B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9576" w:type="dxa"/>
        <w:tblInd w:w="-113" w:type="dxa"/>
        <w:tblLook w:val="04A0" w:firstRow="1" w:lastRow="0" w:firstColumn="1" w:lastColumn="0" w:noHBand="0" w:noVBand="1"/>
      </w:tblPr>
      <w:tblGrid>
        <w:gridCol w:w="113"/>
        <w:gridCol w:w="642"/>
        <w:gridCol w:w="21"/>
        <w:gridCol w:w="8687"/>
        <w:gridCol w:w="113"/>
      </w:tblGrid>
      <w:tr w:rsidR="009A5B2B" w:rsidRPr="004E0C09" w:rsidTr="004365E3">
        <w:trPr>
          <w:gridBefore w:val="1"/>
          <w:gridAfter w:val="1"/>
          <w:wBefore w:w="113" w:type="dxa"/>
          <w:wAfter w:w="113" w:type="dxa"/>
        </w:trPr>
        <w:tc>
          <w:tcPr>
            <w:tcW w:w="642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708" w:type="dxa"/>
            <w:gridSpan w:val="2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Arrange numbers in ascending order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1, 2, </w:t>
            </w:r>
            <w:r w:rsidRPr="004E0C09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4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, 4, 5, </w:t>
            </w:r>
            <w:r w:rsidRPr="004E0C09"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, 6, 7, </w:t>
            </w:r>
            <w:r w:rsidRPr="004E0C09">
              <w:rPr>
                <w:rFonts w:ascii="Times New Roman" w:hAnsi="Times New Roman"/>
                <w:b/>
                <w:i/>
                <w:sz w:val="24"/>
                <w:szCs w:val="24"/>
                <w:u w:val="single"/>
              </w:rPr>
              <w:t>7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, 8, 9.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Lower quartile Q1       = 4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C573202" wp14:editId="18265FDB">
                  <wp:extent cx="255905" cy="164465"/>
                  <wp:effectExtent l="0" t="0" r="0" b="6985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Upper quartile Q3       = 7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lastRenderedPageBreak/>
              <w:t>interquartile range   = 7 – 4 = 3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1230FFCD" wp14:editId="7CD20B59">
                  <wp:extent cx="255905" cy="164465"/>
                  <wp:effectExtent l="0" t="0" r="0" b="6985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</w:tr>
      <w:tr w:rsidR="009A5B2B" w:rsidRPr="004E0C09" w:rsidTr="004365E3">
        <w:trPr>
          <w:gridBefore w:val="1"/>
          <w:gridAfter w:val="1"/>
          <w:wBefore w:w="113" w:type="dxa"/>
          <w:wAfter w:w="113" w:type="dxa"/>
        </w:trPr>
        <w:tc>
          <w:tcPr>
            <w:tcW w:w="642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08" w:type="dxa"/>
            <w:gridSpan w:val="2"/>
          </w:tcPr>
          <w:p w:rsidR="009A5B2B" w:rsidRPr="00A401E2" w:rsidRDefault="00784620" w:rsidP="00BE495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Total 2</w:t>
            </w:r>
            <w:r w:rsidR="009A5B2B" w:rsidRPr="00A401E2">
              <w:rPr>
                <w:rFonts w:ascii="Times New Roman" w:hAnsi="Times New Roman"/>
                <w:b/>
                <w:sz w:val="24"/>
                <w:szCs w:val="24"/>
              </w:rPr>
              <w:t>mks</w:t>
            </w:r>
          </w:p>
        </w:tc>
      </w:tr>
      <w:tr w:rsidR="009A5B2B" w:rsidRPr="004E0C09" w:rsidTr="004365E3">
        <w:trPr>
          <w:gridBefore w:val="1"/>
          <w:gridAfter w:val="1"/>
          <w:wBefore w:w="113" w:type="dxa"/>
          <w:wAfter w:w="113" w:type="dxa"/>
          <w:trHeight w:val="1700"/>
        </w:trPr>
        <w:tc>
          <w:tcPr>
            <w:tcW w:w="642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708" w:type="dxa"/>
            <w:gridSpan w:val="2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(3x – 10)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= Sin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0.4337 = 25.7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10A5829" wp14:editId="24E4D611">
                  <wp:extent cx="255905" cy="164465"/>
                  <wp:effectExtent l="0" t="0" r="0" b="6985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(3x – 10)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= 25.7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, 154.3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, 385.7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, 514.3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3x= 35.7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, 164.3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, 395.7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, 524.3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X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35.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den>
              </m:f>
            </m:oMath>
            <w:r w:rsidRPr="004E0C09">
              <w:rPr>
                <w:rFonts w:ascii="Times New Roman" w:hAnsi="Times New Roman"/>
                <w:sz w:val="24"/>
                <w:szCs w:val="24"/>
              </w:rPr>
              <w:t xml:space="preserve">, 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64.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den>
              </m:f>
            </m:oMath>
            <w:r w:rsidRPr="004E0C0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395.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den>
              </m:f>
            </m:oMath>
            <w:r w:rsidRPr="004E0C09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524.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3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9F5145A" wp14:editId="4A1ABA27">
                  <wp:extent cx="255905" cy="164465"/>
                  <wp:effectExtent l="0" t="0" r="0" b="698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X= 11.9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proofErr w:type="gramStart"/>
            <w:r w:rsidRPr="004E0C09">
              <w:rPr>
                <w:rFonts w:ascii="Times New Roman" w:hAnsi="Times New Roman"/>
                <w:sz w:val="24"/>
                <w:szCs w:val="24"/>
              </w:rPr>
              <w:t>,  54.77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proofErr w:type="gramEnd"/>
            <w:r w:rsidRPr="004E0C09">
              <w:rPr>
                <w:rFonts w:ascii="Times New Roman" w:hAnsi="Times New Roman"/>
                <w:sz w:val="24"/>
                <w:szCs w:val="24"/>
              </w:rPr>
              <w:t>,  131.9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,  174.77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E6454F0" wp14:editId="6A1B752B">
                  <wp:extent cx="255905" cy="164465"/>
                  <wp:effectExtent l="0" t="0" r="0" b="6985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 (Award 1 mark if all the angles are there).</w:t>
            </w:r>
          </w:p>
        </w:tc>
      </w:tr>
      <w:tr w:rsidR="009A5B2B" w:rsidRPr="004E0C09" w:rsidTr="004365E3">
        <w:trPr>
          <w:gridBefore w:val="1"/>
          <w:gridAfter w:val="1"/>
          <w:wBefore w:w="113" w:type="dxa"/>
          <w:wAfter w:w="113" w:type="dxa"/>
          <w:trHeight w:val="260"/>
        </w:trPr>
        <w:tc>
          <w:tcPr>
            <w:tcW w:w="642" w:type="dxa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08" w:type="dxa"/>
            <w:gridSpan w:val="2"/>
          </w:tcPr>
          <w:p w:rsidR="009A5B2B" w:rsidRPr="00A401E2" w:rsidRDefault="009A5B2B" w:rsidP="00BE495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sz w:val="24"/>
                <w:szCs w:val="24"/>
              </w:rPr>
              <w:t>Total 3mks</w:t>
            </w:r>
          </w:p>
        </w:tc>
      </w:tr>
      <w:tr w:rsidR="009A5B2B" w:rsidRPr="004E0C09" w:rsidTr="004365E3">
        <w:trPr>
          <w:gridBefore w:val="1"/>
          <w:gridAfter w:val="1"/>
          <w:wBefore w:w="113" w:type="dxa"/>
          <w:wAfter w:w="113" w:type="dxa"/>
          <w:trHeight w:val="260"/>
        </w:trPr>
        <w:tc>
          <w:tcPr>
            <w:tcW w:w="642" w:type="dxa"/>
            <w:vMerge w:val="restart"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708" w:type="dxa"/>
            <w:gridSpan w:val="2"/>
          </w:tcPr>
          <w:p w:rsidR="009A5B2B" w:rsidRPr="004E0C09" w:rsidRDefault="009A5B2B" w:rsidP="009A5B2B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(3x)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– 4(3x)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(y) + 6(3x)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(y)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– 4(3x)(y)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+ (y)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A6AE7BC" wp14:editId="3248ED77">
                  <wp:extent cx="255905" cy="164465"/>
                  <wp:effectExtent l="0" t="0" r="0" b="6985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81x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– 108x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y + 54x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y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– 12xy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 xml:space="preserve"> + y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2CAC3BA" wp14:editId="27C373B7">
                  <wp:extent cx="255905" cy="164465"/>
                  <wp:effectExtent l="0" t="0" r="0" b="6985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</w:tr>
      <w:tr w:rsidR="009A5B2B" w:rsidRPr="004E0C09" w:rsidTr="004365E3">
        <w:trPr>
          <w:gridBefore w:val="1"/>
          <w:gridAfter w:val="1"/>
          <w:wBefore w:w="113" w:type="dxa"/>
          <w:wAfter w:w="113" w:type="dxa"/>
          <w:trHeight w:val="260"/>
        </w:trPr>
        <w:tc>
          <w:tcPr>
            <w:tcW w:w="642" w:type="dxa"/>
            <w:vMerge/>
          </w:tcPr>
          <w:p w:rsidR="009A5B2B" w:rsidRPr="004E0C09" w:rsidRDefault="009A5B2B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08" w:type="dxa"/>
            <w:gridSpan w:val="2"/>
          </w:tcPr>
          <w:p w:rsidR="009A5B2B" w:rsidRPr="004E0C09" w:rsidRDefault="009A5B2B" w:rsidP="009A5B2B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 xml:space="preserve">3x=6     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X=2  and y=0.2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81(2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4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) – 108(2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)(0.2) + 54(2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)(0.2</w:t>
            </w:r>
            <w:r w:rsidRPr="004E0C09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4E0C09">
              <w:rPr>
                <w:rFonts w:ascii="Times New Roman" w:hAnsi="Times New Roman"/>
                <w:sz w:val="24"/>
                <w:szCs w:val="24"/>
              </w:rPr>
              <w:t>)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103AEF5A" wp14:editId="3FFD0831">
                  <wp:extent cx="255905" cy="164465"/>
                  <wp:effectExtent l="0" t="0" r="0" b="6985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(for correct substitution)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1286 – 172.8 + 8.64</w:t>
            </w:r>
          </w:p>
          <w:p w:rsidR="009A5B2B" w:rsidRPr="004E0C09" w:rsidRDefault="009A5B2B" w:rsidP="00BE4956">
            <w:pPr>
              <w:pStyle w:val="ListParagraph"/>
              <w:rPr>
                <w:rFonts w:ascii="Times New Roman" w:hAnsi="Times New Roman"/>
                <w:sz w:val="24"/>
                <w:szCs w:val="24"/>
              </w:rPr>
            </w:pPr>
            <w:r w:rsidRPr="004E0C09">
              <w:rPr>
                <w:rFonts w:ascii="Times New Roman" w:hAnsi="Times New Roman"/>
                <w:sz w:val="24"/>
                <w:szCs w:val="24"/>
              </w:rPr>
              <w:t>= 1131.84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93017FD" wp14:editId="75153D18">
                  <wp:extent cx="255905" cy="164465"/>
                  <wp:effectExtent l="0" t="0" r="0" b="6985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</w:tr>
      <w:tr w:rsidR="004365E3" w:rsidTr="004365E3">
        <w:trPr>
          <w:trHeight w:val="503"/>
        </w:trPr>
        <w:tc>
          <w:tcPr>
            <w:tcW w:w="776" w:type="dxa"/>
            <w:gridSpan w:val="3"/>
          </w:tcPr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a)</w:t>
            </w:r>
          </w:p>
        </w:tc>
        <w:tc>
          <w:tcPr>
            <w:tcW w:w="8800" w:type="dxa"/>
            <w:gridSpan w:val="2"/>
          </w:tcPr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5B52B4">
              <w:rPr>
                <w:rFonts w:ascii="Times New Roman" w:hAnsi="Times New Roman"/>
                <w:sz w:val="24"/>
                <w:szCs w:val="24"/>
                <w:u w:val="single"/>
              </w:rPr>
              <w:t>Net Tax per annum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axable income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p.a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= ( K£12,000 + 15% of K£12,000 -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.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0 x 1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0</m:t>
                  </m: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= K£ 13,080 p.a.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057E1045" wp14:editId="5042C9C2">
                  <wp:extent cx="255905" cy="164465"/>
                  <wp:effectExtent l="0" t="0" r="0" b="6985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0717DC">
              <w:rPr>
                <w:rFonts w:ascii="Times New Roman" w:hAnsi="Times New Roman"/>
                <w:sz w:val="24"/>
                <w:szCs w:val="24"/>
                <w:vertAlign w:val="superscript"/>
              </w:rPr>
              <w:t>s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and 2100 x 10% = 210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0717DC">
              <w:rPr>
                <w:rFonts w:ascii="Times New Roman" w:hAnsi="Times New Roman"/>
                <w:sz w:val="24"/>
                <w:szCs w:val="24"/>
                <w:vertAlign w:val="superscript"/>
              </w:rPr>
              <w:t>n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and 2100 x 15% = 315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D42F523" wp14:editId="7CC31B80">
                  <wp:extent cx="255905" cy="164465"/>
                  <wp:effectExtent l="0" t="0" r="0" b="6985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B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0717DC">
              <w:rPr>
                <w:rFonts w:ascii="Times New Roman" w:hAnsi="Times New Roman"/>
                <w:sz w:val="24"/>
                <w:szCs w:val="24"/>
                <w:vertAlign w:val="superscript"/>
              </w:rPr>
              <w:t>r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and 2100 x 20%  = 42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402EAE5" wp14:editId="5EFA3486">
                  <wp:extent cx="255905" cy="164465"/>
                  <wp:effectExtent l="0" t="0" r="0" b="6985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B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0717DC">
              <w:rPr>
                <w:rFonts w:ascii="Times New Roman" w:hAnsi="Times New Roman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and 2100 x 25% =  525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FBDD0A5" wp14:editId="6FFA2D38">
                  <wp:extent cx="255905" cy="164465"/>
                  <wp:effectExtent l="0" t="0" r="0" b="6985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B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Remaining 4680 x 30%   = 1,404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BA5B108" wp14:editId="4E856B21">
                  <wp:extent cx="255905" cy="164465"/>
                  <wp:effectExtent l="0" t="0" r="0" b="6985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B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ross tax      = K£ 2874 P.a.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F6BA821" wp14:editId="101DDD59">
                  <wp:extent cx="255905" cy="164465"/>
                  <wp:effectExtent l="0" t="0" r="0" b="6985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et tax         = Gross tax – relief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Net tax         = K£ (2874 – 1320 – 80)</w:t>
            </w:r>
          </w:p>
          <w:p w:rsidR="004365E3" w:rsidRPr="005B52B4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= K£ 1474 p.a.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4C14D69" wp14:editId="66C3AA2E">
                  <wp:extent cx="255905" cy="164465"/>
                  <wp:effectExtent l="0" t="0" r="0" b="6985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A1</w:t>
            </w:r>
          </w:p>
        </w:tc>
      </w:tr>
      <w:tr w:rsidR="004365E3" w:rsidTr="004365E3">
        <w:trPr>
          <w:trHeight w:val="503"/>
        </w:trPr>
        <w:tc>
          <w:tcPr>
            <w:tcW w:w="776" w:type="dxa"/>
            <w:gridSpan w:val="3"/>
          </w:tcPr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(b)</w:t>
            </w:r>
          </w:p>
        </w:tc>
        <w:tc>
          <w:tcPr>
            <w:tcW w:w="8800" w:type="dxa"/>
            <w:gridSpan w:val="2"/>
          </w:tcPr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eductions per month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ax per month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474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x 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2</m:t>
                  </m: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= 2,456. 67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Premium per month    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800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x 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2</m:t>
                  </m: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= Shs. 1,333.33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otal deductions per month = 2,456. 67 + 1,333.33 + 600 + 500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h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4890 p.m.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B649C45" wp14:editId="5DCC030B">
                  <wp:extent cx="255905" cy="164465"/>
                  <wp:effectExtent l="0" t="0" r="0" b="6985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noProof/>
                <w:sz w:val="24"/>
                <w:szCs w:val="24"/>
              </w:rPr>
              <w:t>M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axable income per month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3080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 x 2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2</m:t>
                  </m: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= 21,80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69DA020" wp14:editId="1814D161">
                  <wp:extent cx="255905" cy="164465"/>
                  <wp:effectExtent l="0" t="0" r="0" b="6985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4365E3" w:rsidRPr="008C25C2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Net pay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Ksh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21, 800 – 4890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Sh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16, 91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1B1437D" wp14:editId="3876F6AA">
                  <wp:extent cx="255905" cy="164465"/>
                  <wp:effectExtent l="0" t="0" r="0" b="6985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</w:tr>
      <w:tr w:rsidR="004365E3" w:rsidTr="004365E3">
        <w:trPr>
          <w:trHeight w:val="503"/>
        </w:trPr>
        <w:tc>
          <w:tcPr>
            <w:tcW w:w="776" w:type="dxa"/>
            <w:gridSpan w:val="3"/>
          </w:tcPr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800" w:type="dxa"/>
            <w:gridSpan w:val="2"/>
          </w:tcPr>
          <w:p w:rsidR="004365E3" w:rsidRPr="00A401E2" w:rsidRDefault="004365E3" w:rsidP="00BE495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401E2">
              <w:rPr>
                <w:rFonts w:ascii="Times New Roman" w:hAnsi="Times New Roman"/>
                <w:b/>
                <w:sz w:val="24"/>
                <w:szCs w:val="24"/>
              </w:rPr>
              <w:t xml:space="preserve">Total 10 </w:t>
            </w:r>
            <w:proofErr w:type="spellStart"/>
            <w:r w:rsidRPr="00A401E2">
              <w:rPr>
                <w:rFonts w:ascii="Times New Roman" w:hAnsi="Times New Roman"/>
                <w:b/>
                <w:sz w:val="24"/>
                <w:szCs w:val="24"/>
              </w:rPr>
              <w:t>mks</w:t>
            </w:r>
            <w:proofErr w:type="spellEnd"/>
          </w:p>
        </w:tc>
      </w:tr>
    </w:tbl>
    <w:p w:rsidR="004365E3" w:rsidRDefault="004365E3" w:rsidP="004365E3">
      <w:pPr>
        <w:rPr>
          <w:rFonts w:ascii="Times New Roman" w:hAnsi="Times New Roman"/>
          <w:sz w:val="24"/>
          <w:szCs w:val="24"/>
        </w:rPr>
      </w:pPr>
    </w:p>
    <w:p w:rsidR="004365E3" w:rsidRPr="004E0C09" w:rsidRDefault="004365E3" w:rsidP="004365E3">
      <w:pPr>
        <w:rPr>
          <w:rFonts w:ascii="Times New Roman" w:hAnsi="Times New Roman"/>
          <w:sz w:val="24"/>
          <w:szCs w:val="24"/>
        </w:rPr>
      </w:pPr>
    </w:p>
    <w:p w:rsidR="004365E3" w:rsidRDefault="004365E3" w:rsidP="004365E3">
      <w:pPr>
        <w:rPr>
          <w:rFonts w:ascii="Times New Roman" w:hAnsi="Times New Roman"/>
          <w:sz w:val="24"/>
          <w:szCs w:val="24"/>
        </w:rPr>
      </w:pPr>
    </w:p>
    <w:p w:rsidR="004365E3" w:rsidRDefault="004365E3" w:rsidP="004365E3">
      <w:pPr>
        <w:rPr>
          <w:rFonts w:ascii="Times New Roman" w:hAnsi="Times New Roman"/>
          <w:sz w:val="24"/>
          <w:szCs w:val="24"/>
        </w:rPr>
      </w:pPr>
    </w:p>
    <w:p w:rsidR="004365E3" w:rsidRDefault="004365E3" w:rsidP="004365E3">
      <w:pPr>
        <w:rPr>
          <w:rFonts w:ascii="Times New Roman" w:hAnsi="Times New Roman"/>
          <w:sz w:val="24"/>
          <w:szCs w:val="24"/>
        </w:rPr>
      </w:pPr>
    </w:p>
    <w:p w:rsidR="004365E3" w:rsidRDefault="004365E3" w:rsidP="004365E3">
      <w:pPr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9"/>
        <w:gridCol w:w="8721"/>
      </w:tblGrid>
      <w:tr w:rsidR="004365E3" w:rsidTr="009A2BCB">
        <w:tc>
          <w:tcPr>
            <w:tcW w:w="629" w:type="dxa"/>
          </w:tcPr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8.</w:t>
            </w:r>
          </w:p>
        </w:tc>
        <w:tc>
          <w:tcPr>
            <w:tcW w:w="8721" w:type="dxa"/>
          </w:tcPr>
          <w:p w:rsidR="004365E3" w:rsidRDefault="00FB6445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5C3AE3">
              <w:rPr>
                <w:noProof/>
              </w:rPr>
              <w:drawing>
                <wp:inline distT="0" distB="0" distL="0" distR="0" wp14:anchorId="0FE288F0" wp14:editId="00AC081A">
                  <wp:extent cx="3600000" cy="5018400"/>
                  <wp:effectExtent l="0" t="0" r="635" b="0"/>
                  <wp:docPr id="14" name="Picture 14" descr="C:\Users\FRED\OneDrive\Desktop\Screenshot_20230328-09370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FRED\OneDrive\Desktop\Screenshot_20230328-09370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0" cy="501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365E3" w:rsidTr="009A2BCB">
        <w:tc>
          <w:tcPr>
            <w:tcW w:w="629" w:type="dxa"/>
          </w:tcPr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21" w:type="dxa"/>
          </w:tcPr>
          <w:p w:rsidR="004365E3" w:rsidRPr="00A401E2" w:rsidRDefault="004365E3" w:rsidP="00BE4956">
            <w:pPr>
              <w:rPr>
                <w:b/>
                <w:noProof/>
              </w:rPr>
            </w:pPr>
            <w:r w:rsidRPr="00A401E2">
              <w:rPr>
                <w:b/>
                <w:noProof/>
              </w:rPr>
              <w:t>Total = 10 mks</w:t>
            </w:r>
          </w:p>
        </w:tc>
      </w:tr>
      <w:tr w:rsidR="004365E3" w:rsidTr="009A2BCB">
        <w:trPr>
          <w:trHeight w:val="3941"/>
        </w:trPr>
        <w:tc>
          <w:tcPr>
            <w:tcW w:w="629" w:type="dxa"/>
          </w:tcPr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9.</w:t>
            </w:r>
          </w:p>
        </w:tc>
        <w:tc>
          <w:tcPr>
            <w:tcW w:w="8721" w:type="dxa"/>
          </w:tcPr>
          <w:p w:rsidR="004365E3" w:rsidRPr="00AE500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AE5003">
              <w:rPr>
                <w:rFonts w:ascii="Times New Roman" w:hAnsi="Times New Roman"/>
                <w:sz w:val="24"/>
                <w:szCs w:val="24"/>
              </w:rPr>
              <w:t xml:space="preserve">(a)(i)    PR  =    </w:t>
            </w:r>
            <w:r w:rsidRPr="00AE5003">
              <w:rPr>
                <w:rFonts w:ascii="Times New Roman" w:hAnsi="Times New Roman"/>
                <w:position w:val="-8"/>
                <w:sz w:val="24"/>
                <w:szCs w:val="24"/>
              </w:rPr>
              <w:object w:dxaOrig="1880" w:dyaOrig="400">
                <v:shape id="_x0000_i1030" type="#_x0000_t75" style="width:94pt;height:20.35pt" o:ole="">
                  <v:imagedata r:id="rId23" o:title=""/>
                </v:shape>
                <o:OLEObject Type="Embed" ProgID="Equation.DSMT4" ShapeID="_x0000_i1030" DrawAspect="Content" ObjectID="_1741511244" r:id="rId24"/>
              </w:objec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8CE38D1" wp14:editId="5A667FA4">
                  <wp:extent cx="255905" cy="164465"/>
                  <wp:effectExtent l="0" t="0" r="0" b="6985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position w:val="-8"/>
                <w:sz w:val="24"/>
                <w:szCs w:val="24"/>
              </w:rPr>
              <w:t>M1</w:t>
            </w:r>
          </w:p>
          <w:p w:rsidR="004365E3" w:rsidRPr="00AE5003" w:rsidRDefault="004365E3" w:rsidP="00BE495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=  14.14   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93BAEFD" wp14:editId="71B4F5C6">
                  <wp:extent cx="255905" cy="164465"/>
                  <wp:effectExtent l="0" t="0" r="0" b="6985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  <w:p w:rsidR="004365E3" w:rsidRPr="00AE500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AE5003">
              <w:rPr>
                <w:rFonts w:ascii="Times New Roman" w:hAnsi="Times New Roman"/>
                <w:sz w:val="24"/>
                <w:szCs w:val="24"/>
              </w:rPr>
              <w:t xml:space="preserve">     (ii)    V</w:t>
            </w:r>
            <w:r>
              <w:rPr>
                <w:rFonts w:ascii="Times New Roman" w:hAnsi="Times New Roman"/>
                <w:sz w:val="24"/>
                <w:szCs w:val="24"/>
              </w:rPr>
              <w:t>O</w:t>
            </w:r>
            <w:r w:rsidRPr="00AE500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E5003">
              <w:rPr>
                <w:rFonts w:ascii="Times New Roman" w:hAnsi="Times New Roman"/>
                <w:sz w:val="24"/>
                <w:szCs w:val="24"/>
              </w:rPr>
              <w:t xml:space="preserve">  =  13</w:t>
            </w:r>
            <w:r w:rsidRPr="00AE500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E5003">
              <w:rPr>
                <w:rFonts w:ascii="Times New Roman" w:hAnsi="Times New Roman"/>
                <w:sz w:val="24"/>
                <w:szCs w:val="24"/>
              </w:rPr>
              <w:t xml:space="preserve">   -  </w:t>
            </w:r>
            <w:r>
              <w:rPr>
                <w:rFonts w:ascii="Times New Roman" w:hAnsi="Times New Roman"/>
                <w:sz w:val="24"/>
                <w:szCs w:val="24"/>
              </w:rPr>
              <w:t>7.07</w:t>
            </w:r>
            <w:r w:rsidRPr="00C4531F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=  169 – 49.98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9.0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w:drawing>
                  <wp:inline distT="0" distB="0" distL="0" distR="0" wp14:anchorId="4645B347" wp14:editId="7AFB787E">
                    <wp:extent cx="255905" cy="164465"/>
                    <wp:effectExtent l="0" t="0" r="0" b="6985"/>
                    <wp:docPr id="140" name="Picture 140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55905" cy="164465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a:graphicData>
                    </a:graphic>
                  </wp:inline>
                </w:drawing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oMath>
          </w:p>
          <w:p w:rsidR="004365E3" w:rsidRPr="00AE500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O</w:t>
            </w:r>
            <w:r w:rsidRPr="00AE5003">
              <w:rPr>
                <w:rFonts w:ascii="Times New Roman" w:hAnsi="Times New Roman"/>
                <w:sz w:val="24"/>
                <w:szCs w:val="24"/>
              </w:rPr>
              <w:t xml:space="preserve">    = 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19.02</m:t>
                  </m:r>
                </m:e>
              </m:rad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= 10.91 </w:t>
            </w:r>
            <w:r w:rsidRPr="00AE5003">
              <w:rPr>
                <w:rFonts w:ascii="Times New Roman" w:hAnsi="Times New Roman"/>
                <w:sz w:val="24"/>
                <w:szCs w:val="24"/>
              </w:rPr>
              <w:t>cm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1C4A617A" wp14:editId="6C8A47C8">
                  <wp:extent cx="255905" cy="164465"/>
                  <wp:effectExtent l="0" t="0" r="0" b="6985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  <w:p w:rsidR="004365E3" w:rsidRPr="00AE500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AE5003">
              <w:rPr>
                <w:rFonts w:ascii="Times New Roman" w:hAnsi="Times New Roman"/>
                <w:sz w:val="24"/>
                <w:szCs w:val="24"/>
              </w:rPr>
              <w:t xml:space="preserve"> (b)  (i)   Tan </w:t>
            </w:r>
            <w:r w:rsidRPr="00AE5003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1031" type="#_x0000_t75" style="width:10.15pt;height:14.4pt" o:ole="">
                  <v:imagedata r:id="rId25" o:title=""/>
                </v:shape>
                <o:OLEObject Type="Embed" ProgID="Equation.DSMT4" ShapeID="_x0000_i1031" DrawAspect="Content" ObjectID="_1741511245" r:id="rId26"/>
              </w:object>
            </w:r>
            <w:r w:rsidRPr="00AE5003">
              <w:rPr>
                <w:rFonts w:ascii="Times New Roman" w:hAnsi="Times New Roman"/>
                <w:sz w:val="24"/>
                <w:szCs w:val="24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0.9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7.07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0FF0A1EB" wp14:editId="1D807B55">
                  <wp:extent cx="255905" cy="164465"/>
                  <wp:effectExtent l="0" t="0" r="0" b="6985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1</m:t>
              </m:r>
            </m:oMath>
          </w:p>
          <w:p w:rsidR="004365E3" w:rsidRPr="002742F8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AE5003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1032" type="#_x0000_t75" style="width:10.15pt;height:14.4pt" o:ole="">
                  <v:imagedata r:id="rId25" o:title=""/>
                </v:shape>
                <o:OLEObject Type="Embed" ProgID="Equation.DSMT4" ShapeID="_x0000_i1032" DrawAspect="Content" ObjectID="_1741511246" r:id="rId27"/>
              </w:object>
            </w:r>
            <w:r w:rsidRPr="00AE5003">
              <w:rPr>
                <w:rFonts w:ascii="Times New Roman" w:hAnsi="Times New Roman"/>
                <w:sz w:val="24"/>
                <w:szCs w:val="24"/>
              </w:rPr>
              <w:t xml:space="preserve">  =  Tan </w:t>
            </w:r>
            <w:r w:rsidRPr="00AE5003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0.9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7.07</m:t>
                  </m:r>
                </m:den>
              </m:f>
            </m:oMath>
            <w:r>
              <w:rPr>
                <w:rFonts w:ascii="Times New Roman" w:hAnsi="Times New Roman"/>
                <w:sz w:val="24"/>
                <w:szCs w:val="24"/>
              </w:rPr>
              <w:t>= 57.06</w:t>
            </w:r>
            <w:r w:rsidRPr="002742F8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5081FE1" wp14:editId="03BBD6D4">
                  <wp:extent cx="255905" cy="164465"/>
                  <wp:effectExtent l="0" t="0" r="0" b="6985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(ii)  Angle between MR and base PQRS </w:t>
            </w:r>
            <w:r w:rsidRPr="00AE5003">
              <w:rPr>
                <w:rFonts w:ascii="Times New Roman" w:hAnsi="Times New Roman"/>
                <w:sz w:val="24"/>
                <w:szCs w:val="24"/>
              </w:rPr>
              <w:t xml:space="preserve">=  Tan </w:t>
            </w:r>
            <w:r w:rsidRPr="00AE5003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0.9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7.07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82D3F8E" wp14:editId="5AEC21CC">
                  <wp:extent cx="255905" cy="164465"/>
                  <wp:effectExtent l="0" t="0" r="0" b="6985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4365E3" w:rsidRPr="002742F8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= 57.06</w:t>
            </w:r>
            <w:r w:rsidRPr="002742F8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FD96893" wp14:editId="428DA499">
                  <wp:extent cx="255905" cy="164465"/>
                  <wp:effectExtent l="0" t="0" r="0" b="6985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  <w:p w:rsidR="004365E3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 w:rsidRPr="00397E59">
              <w:rPr>
                <w:rFonts w:ascii="Times New Roman" w:hAnsi="Times New Roman"/>
                <w:sz w:val="24"/>
                <w:szCs w:val="24"/>
              </w:rPr>
              <w:t>(iii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Tan ᾱ 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 xml:space="preserve"> 10.9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5</m:t>
                  </m:r>
                </m:den>
              </m:f>
            </m:oMath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4EF04937" wp14:editId="73358F54">
                  <wp:extent cx="255905" cy="164465"/>
                  <wp:effectExtent l="0" t="0" r="0" b="6985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M1</w:t>
            </w:r>
          </w:p>
          <w:p w:rsidR="004365E3" w:rsidRPr="0092413D" w:rsidRDefault="004365E3" w:rsidP="00BE495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= 65.36</w:t>
            </w:r>
            <w:r w:rsidRPr="002742F8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E0C0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8C88D3D" wp14:editId="70DF4396">
                  <wp:extent cx="255905" cy="164465"/>
                  <wp:effectExtent l="0" t="0" r="0" b="6985"/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905" cy="1644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04488B">
              <w:rPr>
                <w:rFonts w:ascii="Times New Roman" w:hAnsi="Times New Roman"/>
                <w:b/>
                <w:sz w:val="24"/>
                <w:szCs w:val="24"/>
              </w:rPr>
              <w:t>A1</w:t>
            </w:r>
          </w:p>
        </w:tc>
      </w:tr>
    </w:tbl>
    <w:p w:rsidR="009A2BCB" w:rsidRPr="002C799D" w:rsidRDefault="009A2BCB" w:rsidP="00BE4956">
      <w:pPr>
        <w:pStyle w:val="Header"/>
        <w:numPr>
          <w:ilvl w:val="0"/>
          <w:numId w:val="7"/>
        </w:numPr>
        <w:tabs>
          <w:tab w:val="clear" w:pos="4320"/>
          <w:tab w:val="clear" w:pos="8640"/>
        </w:tabs>
      </w:pPr>
      <w:r w:rsidRPr="002C799D">
        <w:t xml:space="preserve">a)  Complete the table below for y=sin 2x and y=sin ( 2x + </w:t>
      </w:r>
      <w:r w:rsidR="00BE4956">
        <w:t>30) giving values to 2d.p.(2mks)</w:t>
      </w:r>
    </w:p>
    <w:p w:rsidR="009A2BCB" w:rsidRPr="002C799D" w:rsidRDefault="009A2BCB" w:rsidP="009A2BCB">
      <w:pPr>
        <w:pStyle w:val="Header"/>
        <w:tabs>
          <w:tab w:val="clear" w:pos="4320"/>
          <w:tab w:val="clear" w:pos="8640"/>
        </w:tabs>
      </w:pPr>
      <w:r w:rsidRPr="002C799D">
        <w:tab/>
      </w:r>
    </w:p>
    <w:tbl>
      <w:tblPr>
        <w:tblW w:w="10462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9"/>
        <w:gridCol w:w="584"/>
        <w:gridCol w:w="779"/>
        <w:gridCol w:w="681"/>
        <w:gridCol w:w="681"/>
        <w:gridCol w:w="681"/>
        <w:gridCol w:w="584"/>
        <w:gridCol w:w="681"/>
        <w:gridCol w:w="876"/>
        <w:gridCol w:w="779"/>
        <w:gridCol w:w="876"/>
        <w:gridCol w:w="779"/>
        <w:gridCol w:w="681"/>
        <w:gridCol w:w="681"/>
      </w:tblGrid>
      <w:tr w:rsidR="009A2BCB" w:rsidRPr="002C799D" w:rsidTr="00BE4956">
        <w:trPr>
          <w:trHeight w:val="259"/>
        </w:trPr>
        <w:tc>
          <w:tcPr>
            <w:tcW w:w="111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x</w:t>
            </w:r>
          </w:p>
        </w:tc>
        <w:tc>
          <w:tcPr>
            <w:tcW w:w="584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584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876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876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80</w:t>
            </w:r>
          </w:p>
        </w:tc>
      </w:tr>
      <w:tr w:rsidR="009A2BCB" w:rsidRPr="002C799D" w:rsidTr="00BE4956">
        <w:trPr>
          <w:trHeight w:val="517"/>
        </w:trPr>
        <w:tc>
          <w:tcPr>
            <w:tcW w:w="111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Sin 2x</w:t>
            </w:r>
          </w:p>
        </w:tc>
        <w:tc>
          <w:tcPr>
            <w:tcW w:w="584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87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87</w:t>
            </w:r>
          </w:p>
        </w:tc>
        <w:tc>
          <w:tcPr>
            <w:tcW w:w="584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</w:t>
            </w:r>
          </w:p>
        </w:tc>
        <w:tc>
          <w:tcPr>
            <w:tcW w:w="876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0.5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0.87</w:t>
            </w:r>
          </w:p>
        </w:tc>
        <w:tc>
          <w:tcPr>
            <w:tcW w:w="876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0.87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0.5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</w:t>
            </w:r>
          </w:p>
        </w:tc>
      </w:tr>
      <w:tr w:rsidR="009A2BCB" w:rsidRPr="002C799D" w:rsidTr="00BE4956">
        <w:trPr>
          <w:trHeight w:val="623"/>
        </w:trPr>
        <w:tc>
          <w:tcPr>
            <w:tcW w:w="111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Sin (2x+30)</w:t>
            </w:r>
          </w:p>
        </w:tc>
        <w:tc>
          <w:tcPr>
            <w:tcW w:w="584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87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87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584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0.5</w:t>
            </w:r>
          </w:p>
        </w:tc>
        <w:tc>
          <w:tcPr>
            <w:tcW w:w="876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0.87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876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0.87</w:t>
            </w:r>
          </w:p>
        </w:tc>
        <w:tc>
          <w:tcPr>
            <w:tcW w:w="779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-0.5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81" w:type="dxa"/>
          </w:tcPr>
          <w:p w:rsidR="009A2BCB" w:rsidRPr="002C799D" w:rsidRDefault="009A2BCB" w:rsidP="00BE495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/>
                <w:sz w:val="24"/>
                <w:szCs w:val="24"/>
              </w:rPr>
              <w:t>0.5</w:t>
            </w:r>
          </w:p>
        </w:tc>
      </w:tr>
    </w:tbl>
    <w:p w:rsidR="009A2BCB" w:rsidRPr="002C799D" w:rsidRDefault="009A2BCB" w:rsidP="009A2BCB">
      <w:pPr>
        <w:pStyle w:val="Header"/>
        <w:tabs>
          <w:tab w:val="clear" w:pos="4320"/>
          <w:tab w:val="clear" w:pos="8640"/>
        </w:tabs>
      </w:pP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</w:p>
    <w:p w:rsidR="009A2BCB" w:rsidRPr="002C799D" w:rsidRDefault="009A2BCB" w:rsidP="009A2BCB">
      <w:pPr>
        <w:pStyle w:val="Header"/>
        <w:tabs>
          <w:tab w:val="clear" w:pos="4320"/>
          <w:tab w:val="clear" w:pos="8640"/>
        </w:tabs>
      </w:pPr>
      <w:r w:rsidRPr="002C799D">
        <w:tab/>
        <w:t>b)  Draw the graphs of y=sin 2x and y = sin (2x + 30) on the axis.</w:t>
      </w:r>
      <w:r w:rsidRPr="002C799D">
        <w:tab/>
      </w:r>
      <w:r w:rsidR="00BE4956">
        <w:t xml:space="preserve">                        (</w:t>
      </w:r>
      <w:r w:rsidR="00BE4956" w:rsidRPr="002C799D">
        <w:t>4mks)</w:t>
      </w:r>
      <w:r w:rsidR="00BE4956" w:rsidRPr="002C799D">
        <w:tab/>
      </w:r>
      <w:r w:rsidR="00BE4956">
        <w:t xml:space="preserve">                            </w:t>
      </w:r>
      <w:r w:rsidRPr="002C799D">
        <w:tab/>
        <w:t xml:space="preserve">     </w:t>
      </w:r>
      <w:r w:rsidR="00BE4956">
        <w:t xml:space="preserve">         </w:t>
      </w:r>
    </w:p>
    <w:p w:rsidR="009A2BCB" w:rsidRPr="00A35DB2" w:rsidRDefault="00A35DB2" w:rsidP="00A35DB2">
      <w:pPr>
        <w:pStyle w:val="Header"/>
        <w:tabs>
          <w:tab w:val="clear" w:pos="4320"/>
          <w:tab w:val="clear" w:pos="8640"/>
        </w:tabs>
      </w:pPr>
      <w:r w:rsidRPr="00A35DB2">
        <w:rPr>
          <w:rFonts w:eastAsia="Arial" w:hAnsi="Arial" w:cs="Arial"/>
          <w:i/>
          <w:noProof/>
          <w:sz w:val="20"/>
          <w:szCs w:val="22"/>
        </w:rPr>
        <w:lastRenderedPageBreak/>
        <w:drawing>
          <wp:inline distT="0" distB="0" distL="0" distR="0" wp14:anchorId="059747F1" wp14:editId="17AFAB04">
            <wp:extent cx="6810375" cy="6159465"/>
            <wp:effectExtent l="0" t="0" r="0" b="0"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6159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A2BCB" w:rsidRPr="002C799D" w:rsidRDefault="009A2BCB" w:rsidP="009A2BCB">
      <w:pPr>
        <w:pStyle w:val="Header"/>
        <w:tabs>
          <w:tab w:val="clear" w:pos="4320"/>
          <w:tab w:val="clear" w:pos="8640"/>
        </w:tabs>
      </w:pPr>
      <w:r w:rsidRPr="002C799D">
        <w:t xml:space="preserve">c)  Use the graph to solve </w:t>
      </w:r>
      <w:r w:rsidRPr="002C799D">
        <w:fldChar w:fldCharType="begin"/>
      </w:r>
      <w:r w:rsidRPr="002C799D">
        <w:instrText xml:space="preserve"> QUOTE </w:instrText>
      </w:r>
      <w:r w:rsidRPr="002C799D">
        <w:rPr>
          <w:noProof/>
          <w:position w:val="-6"/>
        </w:rPr>
        <w:drawing>
          <wp:inline distT="0" distB="0" distL="0" distR="0" wp14:anchorId="306B16C0" wp14:editId="17549CEB">
            <wp:extent cx="1932305" cy="1809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99D">
        <w:fldChar w:fldCharType="separate"/>
      </w:r>
      <w:r w:rsidRPr="002C799D">
        <w:rPr>
          <w:noProof/>
          <w:position w:val="-6"/>
        </w:rPr>
        <w:drawing>
          <wp:inline distT="0" distB="0" distL="0" distR="0" wp14:anchorId="24149CB1" wp14:editId="45CC0A6B">
            <wp:extent cx="1932305" cy="18097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99D">
        <w:fldChar w:fldCharType="end"/>
      </w:r>
      <w:r w:rsidRPr="002C799D">
        <w:tab/>
      </w:r>
      <w:r w:rsidR="00A35DB2">
        <w:t xml:space="preserve">                                   </w:t>
      </w:r>
      <w:r w:rsidR="00A35DB2" w:rsidRPr="002C799D">
        <w:t>(1mk)</w:t>
      </w:r>
      <w:r w:rsidRPr="002C799D">
        <w:tab/>
      </w:r>
      <w:r w:rsidRPr="002C799D">
        <w:tab/>
      </w:r>
      <w:r w:rsidRPr="002C799D">
        <w:tab/>
        <w:t xml:space="preserve">                  </w:t>
      </w:r>
      <w:r w:rsidR="00A35DB2">
        <w:t xml:space="preserve"> </w:t>
      </w:r>
    </w:p>
    <w:p w:rsidR="009A2BCB" w:rsidRPr="00A35DB2" w:rsidRDefault="00A35DB2" w:rsidP="009A2BCB">
      <w:pPr>
        <w:spacing w:after="0" w:line="240" w:lineRule="auto"/>
        <w:ind w:firstLine="720"/>
        <w:rPr>
          <w:rFonts w:ascii="Times New Roman" w:eastAsia="Times New Roman" w:hAnsi="Times New Roman"/>
          <w:b/>
          <w:sz w:val="24"/>
          <w:szCs w:val="24"/>
        </w:rPr>
      </w:pPr>
      <w:r w:rsidRPr="00A35DB2">
        <w:rPr>
          <w:rFonts w:ascii="Times New Roman" w:eastAsia="Times New Roman" w:hAnsi="Times New Roman"/>
          <w:b/>
          <w:sz w:val="24"/>
          <w:szCs w:val="24"/>
        </w:rPr>
        <w:t>x = 37.5</w:t>
      </w:r>
      <w:r w:rsidR="009A2BCB" w:rsidRPr="00A35DB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9A2BCB" w:rsidRPr="00A35DB2">
        <w:rPr>
          <w:rFonts w:ascii="Times New Roman" w:eastAsia="Times New Roman" w:hAnsi="Times New Roman"/>
          <w:b/>
          <w:sz w:val="24"/>
          <w:szCs w:val="24"/>
          <w:vertAlign w:val="superscript"/>
        </w:rPr>
        <w:t>o</w:t>
      </w:r>
      <w:r w:rsidR="009A2BCB" w:rsidRPr="00A35DB2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35DB2">
        <w:rPr>
          <w:rFonts w:ascii="Times New Roman" w:eastAsia="Times New Roman" w:hAnsi="Times New Roman"/>
          <w:b/>
          <w:sz w:val="24"/>
          <w:szCs w:val="24"/>
        </w:rPr>
        <w:t>OR 125.5</w:t>
      </w:r>
      <w:r w:rsidR="009A2BCB" w:rsidRPr="00A35DB2">
        <w:rPr>
          <w:rFonts w:ascii="Times New Roman" w:eastAsia="Times New Roman" w:hAnsi="Times New Roman"/>
          <w:b/>
          <w:sz w:val="24"/>
          <w:szCs w:val="24"/>
          <w:vertAlign w:val="superscript"/>
        </w:rPr>
        <w:t>o</w:t>
      </w:r>
      <w:r w:rsidR="009A2BCB" w:rsidRPr="00A35DB2">
        <w:rPr>
          <w:rFonts w:ascii="Times New Roman" w:eastAsia="Times New Roman" w:hAnsi="Times New Roman"/>
          <w:b/>
          <w:sz w:val="24"/>
          <w:szCs w:val="24"/>
          <w:vertAlign w:val="superscript"/>
        </w:rPr>
        <w:tab/>
      </w:r>
      <w:r w:rsidR="009A2BCB" w:rsidRPr="00A35DB2">
        <w:rPr>
          <w:rFonts w:ascii="Times New Roman" w:eastAsia="Times New Roman" w:hAnsi="Times New Roman"/>
          <w:b/>
          <w:sz w:val="24"/>
          <w:szCs w:val="24"/>
          <w:vertAlign w:val="superscript"/>
        </w:rPr>
        <w:tab/>
      </w:r>
      <w:r w:rsidR="009A2BCB" w:rsidRPr="00A35DB2">
        <w:rPr>
          <w:rFonts w:ascii="Times New Roman" w:eastAsia="Times New Roman" w:hAnsi="Times New Roman"/>
          <w:b/>
          <w:sz w:val="24"/>
          <w:szCs w:val="24"/>
          <w:vertAlign w:val="superscript"/>
        </w:rPr>
        <w:tab/>
      </w:r>
      <w:r w:rsidR="009A2BCB" w:rsidRPr="00A35DB2">
        <w:rPr>
          <w:rFonts w:ascii="Times New Roman" w:eastAsia="Times New Roman" w:hAnsi="Times New Roman"/>
          <w:b/>
          <w:sz w:val="24"/>
          <w:szCs w:val="24"/>
          <w:vertAlign w:val="superscript"/>
        </w:rPr>
        <w:tab/>
      </w:r>
    </w:p>
    <w:p w:rsidR="009A2BCB" w:rsidRPr="002C799D" w:rsidRDefault="009A2BCB" w:rsidP="009A2BCB">
      <w:pPr>
        <w:pStyle w:val="Header"/>
        <w:tabs>
          <w:tab w:val="clear" w:pos="4320"/>
          <w:tab w:val="clear" w:pos="8640"/>
        </w:tabs>
      </w:pPr>
      <w:r w:rsidRPr="002C799D">
        <w:t xml:space="preserve">d)  Determine the transformation which maps </w:t>
      </w:r>
      <w:r w:rsidRPr="002C799D">
        <w:fldChar w:fldCharType="begin"/>
      </w:r>
      <w:r w:rsidRPr="002C799D">
        <w:instrText xml:space="preserve"> QUOTE </w:instrText>
      </w:r>
      <w:r w:rsidRPr="002C799D">
        <w:rPr>
          <w:noProof/>
          <w:position w:val="-6"/>
        </w:rPr>
        <w:drawing>
          <wp:inline distT="0" distB="0" distL="0" distR="0" wp14:anchorId="21E506E1" wp14:editId="6A45AF8A">
            <wp:extent cx="1751330" cy="180975"/>
            <wp:effectExtent l="0" t="0" r="127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99D">
        <w:fldChar w:fldCharType="separate"/>
      </w:r>
      <w:r w:rsidRPr="002C799D">
        <w:rPr>
          <w:noProof/>
          <w:position w:val="-6"/>
        </w:rPr>
        <w:drawing>
          <wp:inline distT="0" distB="0" distL="0" distR="0" wp14:anchorId="0E6C3E1E" wp14:editId="6997B779">
            <wp:extent cx="1751330" cy="180975"/>
            <wp:effectExtent l="0" t="0" r="127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99D">
        <w:fldChar w:fldCharType="end"/>
      </w:r>
      <w:r w:rsidRPr="002C799D">
        <w:tab/>
        <w:t xml:space="preserve">   </w:t>
      </w:r>
      <w:r w:rsidR="00A35DB2">
        <w:t xml:space="preserve">      </w:t>
      </w:r>
      <w:r w:rsidRPr="002C799D">
        <w:t xml:space="preserve">  </w:t>
      </w:r>
      <w:r w:rsidR="00A35DB2" w:rsidRPr="002C799D">
        <w:t>(1mk)</w:t>
      </w:r>
      <w:r w:rsidRPr="002C799D">
        <w:t xml:space="preserve">                       </w:t>
      </w:r>
    </w:p>
    <w:p w:rsidR="009A2BCB" w:rsidRPr="00A35DB2" w:rsidRDefault="009A2BCB" w:rsidP="009A2BCB">
      <w:pPr>
        <w:spacing w:after="0" w:line="240" w:lineRule="auto"/>
        <w:ind w:left="1080"/>
        <w:rPr>
          <w:rFonts w:ascii="Times New Roman" w:eastAsia="Times New Roman" w:hAnsi="Times New Roman"/>
          <w:b/>
          <w:sz w:val="24"/>
          <w:szCs w:val="24"/>
        </w:rPr>
      </w:pPr>
      <w:r w:rsidRPr="00A35DB2">
        <w:rPr>
          <w:b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DBB131E" wp14:editId="4CD93C84">
                <wp:simplePos x="0" y="0"/>
                <wp:positionH relativeFrom="column">
                  <wp:posOffset>1488440</wp:posOffset>
                </wp:positionH>
                <wp:positionV relativeFrom="paragraph">
                  <wp:posOffset>4445</wp:posOffset>
                </wp:positionV>
                <wp:extent cx="342900" cy="342900"/>
                <wp:effectExtent l="0" t="0" r="19050" b="19050"/>
                <wp:wrapNone/>
                <wp:docPr id="103" name="Double Bracket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bracketPair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96F66AE"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Double Bracket 103" o:spid="_x0000_s1026" type="#_x0000_t185" style="position:absolute;margin-left:117.2pt;margin-top:.35pt;width:27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"/>
            </w:pict>
          </mc:Fallback>
        </mc:AlternateContent>
      </w:r>
      <w:r w:rsidRPr="00A35DB2">
        <w:rPr>
          <w:rFonts w:ascii="Times New Roman" w:eastAsia="Times New Roman" w:hAnsi="Times New Roman"/>
          <w:b/>
          <w:sz w:val="24"/>
          <w:szCs w:val="24"/>
        </w:rPr>
        <w:t>Translation    -30</w:t>
      </w:r>
      <w:r w:rsidRPr="00A35DB2">
        <w:rPr>
          <w:rFonts w:ascii="Times New Roman" w:eastAsia="Times New Roman" w:hAnsi="Times New Roman"/>
          <w:b/>
          <w:sz w:val="24"/>
          <w:szCs w:val="24"/>
          <w:vertAlign w:val="superscript"/>
        </w:rPr>
        <w:t>o</w:t>
      </w:r>
      <w:r w:rsidRPr="00A35DB2">
        <w:rPr>
          <w:rFonts w:ascii="Times New Roman" w:eastAsia="Times New Roman" w:hAnsi="Times New Roman"/>
          <w:b/>
          <w:sz w:val="24"/>
          <w:szCs w:val="24"/>
        </w:rPr>
        <w:tab/>
      </w:r>
      <w:r w:rsidRPr="00A35DB2">
        <w:rPr>
          <w:rFonts w:ascii="Times New Roman" w:eastAsia="Times New Roman" w:hAnsi="Times New Roman"/>
          <w:b/>
          <w:sz w:val="24"/>
          <w:szCs w:val="24"/>
        </w:rPr>
        <w:tab/>
      </w:r>
      <w:r w:rsidRPr="00A35DB2">
        <w:rPr>
          <w:rFonts w:ascii="Times New Roman" w:eastAsia="Times New Roman" w:hAnsi="Times New Roman"/>
          <w:b/>
          <w:sz w:val="24"/>
          <w:szCs w:val="24"/>
        </w:rPr>
        <w:tab/>
      </w:r>
      <w:r w:rsidRPr="00A35DB2">
        <w:rPr>
          <w:rFonts w:ascii="Times New Roman" w:eastAsia="Times New Roman" w:hAnsi="Times New Roman"/>
          <w:b/>
          <w:sz w:val="24"/>
          <w:szCs w:val="24"/>
        </w:rPr>
        <w:tab/>
      </w:r>
      <w:r w:rsidRPr="00A35DB2">
        <w:rPr>
          <w:rFonts w:ascii="Times New Roman" w:eastAsia="Times New Roman" w:hAnsi="Times New Roman"/>
          <w:b/>
          <w:sz w:val="24"/>
          <w:szCs w:val="24"/>
        </w:rPr>
        <w:tab/>
      </w:r>
    </w:p>
    <w:p w:rsidR="009A2BCB" w:rsidRPr="00A35DB2" w:rsidRDefault="009A2BCB" w:rsidP="009A2BCB">
      <w:pPr>
        <w:spacing w:after="0" w:line="240" w:lineRule="auto"/>
        <w:ind w:left="2160"/>
        <w:rPr>
          <w:rFonts w:ascii="Times New Roman" w:eastAsia="Times New Roman" w:hAnsi="Times New Roman"/>
          <w:b/>
          <w:sz w:val="24"/>
          <w:szCs w:val="24"/>
        </w:rPr>
      </w:pPr>
      <w:r w:rsidRPr="00A35DB2">
        <w:rPr>
          <w:rFonts w:ascii="Times New Roman" w:eastAsia="Times New Roman" w:hAnsi="Times New Roman"/>
          <w:b/>
          <w:sz w:val="24"/>
          <w:szCs w:val="24"/>
        </w:rPr>
        <w:t xml:space="preserve">       0</w:t>
      </w:r>
      <w:r w:rsidR="00A35DB2">
        <w:rPr>
          <w:rFonts w:ascii="Times New Roman" w:eastAsia="Times New Roman" w:hAnsi="Times New Roman"/>
          <w:b/>
          <w:sz w:val="24"/>
          <w:szCs w:val="24"/>
        </w:rPr>
        <w:t xml:space="preserve">   </w:t>
      </w:r>
    </w:p>
    <w:p w:rsidR="009A2BCB" w:rsidRPr="002C799D" w:rsidRDefault="009A2BCB" w:rsidP="009A2BCB">
      <w:pPr>
        <w:pStyle w:val="Header"/>
        <w:tabs>
          <w:tab w:val="clear" w:pos="4320"/>
          <w:tab w:val="clear" w:pos="8640"/>
        </w:tabs>
      </w:pPr>
      <w:r w:rsidRPr="002C799D">
        <w:t xml:space="preserve">e)  State the period and amplitude of </w:t>
      </w:r>
      <w:r w:rsidRPr="002C799D">
        <w:fldChar w:fldCharType="begin"/>
      </w:r>
      <w:r w:rsidRPr="002C799D">
        <w:instrText xml:space="preserve"> QUOTE </w:instrText>
      </w:r>
      <w:r w:rsidRPr="002C799D">
        <w:rPr>
          <w:noProof/>
          <w:position w:val="-6"/>
        </w:rPr>
        <w:drawing>
          <wp:inline distT="0" distB="0" distL="0" distR="0" wp14:anchorId="37759F7D" wp14:editId="36744B36">
            <wp:extent cx="1345565" cy="180975"/>
            <wp:effectExtent l="0" t="0" r="698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99D">
        <w:fldChar w:fldCharType="separate"/>
      </w:r>
      <w:r w:rsidRPr="002C799D">
        <w:rPr>
          <w:noProof/>
          <w:position w:val="-6"/>
        </w:rPr>
        <w:drawing>
          <wp:inline distT="0" distB="0" distL="0" distR="0" wp14:anchorId="2676376D" wp14:editId="20391E27">
            <wp:extent cx="1345565" cy="180975"/>
            <wp:effectExtent l="0" t="0" r="698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99D">
        <w:fldChar w:fldCharType="end"/>
      </w:r>
      <w:r w:rsidRPr="002C799D">
        <w:tab/>
      </w:r>
      <w:r w:rsidRPr="002C799D">
        <w:tab/>
      </w:r>
      <w:r w:rsidR="00A35DB2">
        <w:t xml:space="preserve">                       </w:t>
      </w:r>
      <w:r w:rsidR="00A35DB2" w:rsidRPr="002C799D">
        <w:t>(2mks)</w:t>
      </w:r>
      <w:r w:rsidRPr="002C799D">
        <w:tab/>
      </w:r>
      <w:r w:rsidRPr="002C799D">
        <w:tab/>
        <w:t xml:space="preserve">                 </w:t>
      </w:r>
    </w:p>
    <w:p w:rsidR="009A2BCB" w:rsidRDefault="009A2BCB" w:rsidP="009A2BCB">
      <w:pPr>
        <w:pStyle w:val="ListParagraph"/>
        <w:spacing w:after="0"/>
        <w:ind w:left="284"/>
        <w:rPr>
          <w:rFonts w:ascii="Times New Roman" w:hAnsi="Times New Roman"/>
          <w:b/>
          <w:sz w:val="24"/>
          <w:szCs w:val="24"/>
        </w:rPr>
      </w:pPr>
      <w:r w:rsidRPr="00A35DB2">
        <w:rPr>
          <w:rFonts w:ascii="Times New Roman" w:hAnsi="Times New Roman"/>
          <w:b/>
          <w:sz w:val="24"/>
          <w:szCs w:val="24"/>
        </w:rPr>
        <w:t>Period 180</w:t>
      </w:r>
      <w:r w:rsidRPr="00A35DB2">
        <w:rPr>
          <w:rFonts w:ascii="Times New Roman" w:hAnsi="Times New Roman"/>
          <w:b/>
          <w:sz w:val="24"/>
          <w:szCs w:val="24"/>
          <w:vertAlign w:val="superscript"/>
        </w:rPr>
        <w:t>o</w:t>
      </w:r>
      <w:r w:rsidRPr="00A35DB2">
        <w:rPr>
          <w:rFonts w:ascii="Times New Roman" w:hAnsi="Times New Roman"/>
          <w:b/>
          <w:sz w:val="24"/>
          <w:szCs w:val="24"/>
        </w:rPr>
        <w:t xml:space="preserve"> amplitude 1unit</w:t>
      </w:r>
    </w:p>
    <w:p w:rsidR="00B63C1F" w:rsidRPr="00A35DB2" w:rsidRDefault="00B63C1F" w:rsidP="009A2BCB">
      <w:pPr>
        <w:pStyle w:val="ListParagraph"/>
        <w:spacing w:after="0"/>
        <w:ind w:left="284"/>
        <w:rPr>
          <w:rFonts w:ascii="Times New Roman" w:hAnsi="Times New Roman"/>
          <w:b/>
          <w:sz w:val="24"/>
          <w:szCs w:val="24"/>
        </w:rPr>
      </w:pPr>
    </w:p>
    <w:p w:rsidR="00FD47EE" w:rsidRDefault="0081346C" w:rsidP="0081346C">
      <w:pPr>
        <w:pStyle w:val="ListParagraph"/>
        <w:numPr>
          <w:ilvl w:val="0"/>
          <w:numId w:val="7"/>
        </w:numPr>
      </w:pPr>
      <w:r>
        <w:t>a)</w:t>
      </w:r>
    </w:p>
    <w:p w:rsidR="008D4BFD" w:rsidRDefault="008D4BFD"/>
    <w:p w:rsidR="00B63C1F" w:rsidRDefault="0081346C">
      <w:r w:rsidRPr="0081346C">
        <w:rPr>
          <w:rFonts w:ascii="Times New Roman" w:eastAsia="Arial" w:hAnsi="Arial" w:cs="Arial"/>
          <w:i/>
          <w:noProof/>
          <w:sz w:val="20"/>
        </w:rPr>
        <w:drawing>
          <wp:inline distT="0" distB="0" distL="0" distR="0" wp14:anchorId="01951878" wp14:editId="4FD85E4D">
            <wp:extent cx="5829300" cy="5648325"/>
            <wp:effectExtent l="0" t="0" r="0" b="9525"/>
            <wp:docPr id="109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29946" cy="5648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BFD" w:rsidRDefault="00C45F2A">
      <w:r w:rsidRPr="00C45F2A">
        <w:rPr>
          <w:rFonts w:ascii="Times New Roman" w:eastAsia="Arial" w:hAnsi="Arial" w:cs="Arial"/>
          <w:i/>
          <w:noProof/>
          <w:sz w:val="20"/>
        </w:rPr>
        <w:lastRenderedPageBreak/>
        <w:drawing>
          <wp:inline distT="0" distB="0" distL="0" distR="0" wp14:anchorId="2D3C4ED6" wp14:editId="7DA93690">
            <wp:extent cx="6219825" cy="7756344"/>
            <wp:effectExtent l="0" t="0" r="0" b="0"/>
            <wp:docPr id="110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29462" cy="7768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5EF" w:rsidRDefault="00B765EF" w:rsidP="008D4BFD">
      <w:pPr>
        <w:spacing w:after="0" w:line="240" w:lineRule="auto"/>
        <w:ind w:left="360"/>
      </w:pPr>
    </w:p>
    <w:p w:rsidR="008D4BFD" w:rsidRDefault="008D4BFD" w:rsidP="008D4BFD">
      <w:pPr>
        <w:spacing w:after="0" w:line="240" w:lineRule="auto"/>
        <w:ind w:left="360"/>
      </w:pPr>
      <w:r>
        <w:lastRenderedPageBreak/>
        <w:t>22.</w:t>
      </w:r>
    </w:p>
    <w:p w:rsidR="008D4BFD" w:rsidRPr="008D4BFD" w:rsidRDefault="008D4BFD" w:rsidP="008D4BFD">
      <w:pPr>
        <w:spacing w:after="0" w:line="240" w:lineRule="auto"/>
        <w:ind w:left="360"/>
        <w:rPr>
          <w:rFonts w:ascii="Cambria" w:hAnsi="Cambria"/>
          <w:sz w:val="24"/>
          <w:szCs w:val="24"/>
        </w:rPr>
      </w:pPr>
      <w:r>
        <w:t>.</w:t>
      </w:r>
      <w:r w:rsidRPr="008D4BFD">
        <w:rPr>
          <w:rFonts w:ascii="Cambria" w:hAnsi="Cambria"/>
          <w:sz w:val="24"/>
          <w:szCs w:val="24"/>
        </w:rPr>
        <w:t>Let A = 62</w:t>
      </w:r>
    </w:p>
    <w:tbl>
      <w:tblPr>
        <w:tblStyle w:val="TableGrid1"/>
        <w:tblW w:w="0" w:type="auto"/>
        <w:tblInd w:w="720" w:type="dxa"/>
        <w:tblLook w:val="04A0" w:firstRow="1" w:lastRow="0" w:firstColumn="1" w:lastColumn="0" w:noHBand="0" w:noVBand="1"/>
      </w:tblPr>
      <w:tblGrid>
        <w:gridCol w:w="1098"/>
        <w:gridCol w:w="1237"/>
        <w:gridCol w:w="833"/>
        <w:gridCol w:w="1104"/>
        <w:gridCol w:w="1256"/>
        <w:gridCol w:w="1004"/>
        <w:gridCol w:w="990"/>
      </w:tblGrid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8D4BFD">
              <w:rPr>
                <w:rFonts w:ascii="Cambria" w:hAnsi="Cambria"/>
                <w:b/>
                <w:sz w:val="24"/>
                <w:szCs w:val="24"/>
              </w:rPr>
              <w:t>Marks</w:t>
            </w: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8D4BFD">
              <w:rPr>
                <w:rFonts w:ascii="Cambria" w:hAnsi="Cambria"/>
                <w:b/>
                <w:sz w:val="24"/>
                <w:szCs w:val="24"/>
              </w:rPr>
              <w:t>f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8D4BFD">
              <w:rPr>
                <w:rFonts w:ascii="Cambria" w:hAnsi="Cambria"/>
                <w:b/>
                <w:sz w:val="24"/>
                <w:szCs w:val="24"/>
              </w:rPr>
              <w:t>x</w:t>
            </w: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8D4BFD">
              <w:rPr>
                <w:rFonts w:ascii="Cambria" w:hAnsi="Cambria"/>
                <w:b/>
                <w:sz w:val="24"/>
                <w:szCs w:val="24"/>
              </w:rPr>
              <w:t>D=x-A</w:t>
            </w: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proofErr w:type="spellStart"/>
            <w:r w:rsidRPr="008D4BFD">
              <w:rPr>
                <w:rFonts w:ascii="Cambria" w:hAnsi="Cambria"/>
                <w:b/>
                <w:sz w:val="24"/>
                <w:szCs w:val="24"/>
              </w:rPr>
              <w:t>fd</w:t>
            </w:r>
            <w:proofErr w:type="spellEnd"/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8D4BFD">
              <w:rPr>
                <w:rFonts w:ascii="Cambria" w:hAnsi="Cambria"/>
                <w:b/>
                <w:sz w:val="24"/>
                <w:szCs w:val="24"/>
              </w:rPr>
              <w:t>d²</w:t>
            </w: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8D4BFD">
              <w:rPr>
                <w:rFonts w:ascii="Cambria" w:hAnsi="Cambria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535940</wp:posOffset>
                      </wp:positionH>
                      <wp:positionV relativeFrom="paragraph">
                        <wp:posOffset>154305</wp:posOffset>
                      </wp:positionV>
                      <wp:extent cx="872490" cy="1037590"/>
                      <wp:effectExtent l="0" t="4445" r="3810" b="0"/>
                      <wp:wrapNone/>
                      <wp:docPr id="175" name="Text Box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2490" cy="10375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E4956" w:rsidRPr="008D4BFD" w:rsidRDefault="00BE4956" w:rsidP="008D4BFD">
                                  <w:pPr>
                                    <w:rPr>
                                      <w:rFonts w:ascii="Cambria" w:hAnsi="Cambria"/>
                                    </w:rPr>
                                  </w:pPr>
                                  <w:r w:rsidRPr="008D4BFD">
                                    <w:rPr>
                                      <w:rFonts w:ascii="Cambria" w:hAnsi="Cambria"/>
                                    </w:rPr>
                                    <w:t>B1 d value</w:t>
                                  </w:r>
                                </w:p>
                                <w:p w:rsidR="00BE4956" w:rsidRPr="008D4BFD" w:rsidRDefault="00BE4956" w:rsidP="008D4BFD">
                                  <w:pPr>
                                    <w:rPr>
                                      <w:rFonts w:ascii="Cambria" w:hAnsi="Cambria"/>
                                    </w:rPr>
                                  </w:pPr>
                                  <w:r w:rsidRPr="008D4BFD">
                                    <w:rPr>
                                      <w:rFonts w:ascii="Cambria" w:hAnsi="Cambria"/>
                                    </w:rPr>
                                    <w:t>B1 fd</w:t>
                                  </w:r>
                                  <w:r w:rsidRPr="008D4BFD">
                                    <w:rPr>
                                      <w:rFonts w:ascii="Cambria" w:hAnsi="Cambria" w:cs="Calibri"/>
                                    </w:rPr>
                                    <w:t>²</w:t>
                                  </w:r>
                                  <w:r w:rsidRPr="008D4BFD">
                                    <w:rPr>
                                      <w:rFonts w:ascii="Cambria" w:hAnsi="Cambria"/>
                                    </w:rPr>
                                    <w:t>ratio</w:t>
                                  </w:r>
                                </w:p>
                                <w:p w:rsidR="00BE4956" w:rsidRPr="008D4BFD" w:rsidRDefault="00BE4956" w:rsidP="008D4BFD">
                                  <w:pPr>
                                    <w:rPr>
                                      <w:rFonts w:ascii="Cambria" w:hAnsi="Cambria"/>
                                    </w:rPr>
                                  </w:pPr>
                                  <w:r w:rsidRPr="008D4BFD">
                                    <w:rPr>
                                      <w:rFonts w:ascii="Cambria" w:hAnsi="Cambria"/>
                                    </w:rPr>
                                    <w:t>B1 -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75" o:spid="_x0000_s1026" type="#_x0000_t202" style="position:absolute;left:0;text-align:left;margin-left:42.2pt;margin-top:12.15pt;width:68.7pt;height:81.7pt;z-index:251698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" filled="f" stroked="f">
                      <v:textbox style="mso-fit-shape-to-text:t">
                        <w:txbxContent>
                          <w:p w:rsidR="00BE4956" w:rsidRPr="008D4BFD" w:rsidRDefault="00BE4956" w:rsidP="008D4BFD">
                            <w:pPr>
                              <w:rPr>
                                <w:rFonts w:ascii="Cambria" w:hAnsi="Cambria"/>
                              </w:rPr>
                            </w:pPr>
                            <w:r w:rsidRPr="008D4BFD">
                              <w:rPr>
                                <w:rFonts w:ascii="Cambria" w:hAnsi="Cambria"/>
                              </w:rPr>
                              <w:t>B1 d value</w:t>
                            </w:r>
                          </w:p>
                          <w:p w:rsidR="00BE4956" w:rsidRPr="008D4BFD" w:rsidRDefault="00BE4956" w:rsidP="008D4BFD">
                            <w:pPr>
                              <w:rPr>
                                <w:rFonts w:ascii="Cambria" w:hAnsi="Cambria"/>
                              </w:rPr>
                            </w:pPr>
                            <w:r w:rsidRPr="008D4BFD">
                              <w:rPr>
                                <w:rFonts w:ascii="Cambria" w:hAnsi="Cambria"/>
                              </w:rPr>
                              <w:t>B1 fd</w:t>
                            </w:r>
                            <w:r w:rsidRPr="008D4BFD">
                              <w:rPr>
                                <w:rFonts w:ascii="Cambria" w:hAnsi="Cambria" w:cs="Calibri"/>
                              </w:rPr>
                              <w:t>²</w:t>
                            </w:r>
                            <w:r w:rsidRPr="008D4BFD">
                              <w:rPr>
                                <w:rFonts w:ascii="Cambria" w:hAnsi="Cambria"/>
                              </w:rPr>
                              <w:t>ratio</w:t>
                            </w:r>
                          </w:p>
                          <w:p w:rsidR="00BE4956" w:rsidRPr="008D4BFD" w:rsidRDefault="00BE4956" w:rsidP="008D4BFD">
                            <w:pPr>
                              <w:rPr>
                                <w:rFonts w:ascii="Cambria" w:hAnsi="Cambria"/>
                              </w:rPr>
                            </w:pPr>
                            <w:r w:rsidRPr="008D4BFD">
                              <w:rPr>
                                <w:rFonts w:ascii="Cambria" w:hAnsi="Cambria"/>
                              </w:rPr>
                              <w:t>B1 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D4BFD">
              <w:rPr>
                <w:rFonts w:ascii="Cambria" w:hAnsi="Cambria"/>
                <w:b/>
                <w:sz w:val="24"/>
                <w:szCs w:val="24"/>
              </w:rPr>
              <w:t>fd²</w:t>
            </w:r>
          </w:p>
        </w:tc>
      </w:tr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45-49</w:t>
            </w: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3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47</w:t>
            </w: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-15</w:t>
            </w: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-45</w:t>
            </w:r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225</w:t>
            </w: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675</w:t>
            </w:r>
          </w:p>
        </w:tc>
      </w:tr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50-54</w:t>
            </w: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9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52</w:t>
            </w: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-10</w:t>
            </w: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-90</w:t>
            </w:r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100</w:t>
            </w: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900</w:t>
            </w:r>
          </w:p>
        </w:tc>
      </w:tr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55-59</w:t>
            </w: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13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57</w:t>
            </w: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-5</w:t>
            </w: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-65</w:t>
            </w:r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25</w:t>
            </w: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325</w:t>
            </w:r>
          </w:p>
        </w:tc>
      </w:tr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60-64</w:t>
            </w: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15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62</w:t>
            </w: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0</w:t>
            </w:r>
          </w:p>
        </w:tc>
      </w:tr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65-69</w:t>
            </w: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5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67</w:t>
            </w: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25</w:t>
            </w: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25</w:t>
            </w:r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25</w:t>
            </w: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125</w:t>
            </w:r>
          </w:p>
        </w:tc>
      </w:tr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70-74</w:t>
            </w: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4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72</w:t>
            </w: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40</w:t>
            </w: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40</w:t>
            </w:r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100</w:t>
            </w: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400</w:t>
            </w:r>
          </w:p>
        </w:tc>
      </w:tr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75-79</w:t>
            </w: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1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77</w:t>
            </w: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15</w:t>
            </w: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15</w:t>
            </w:r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225</w:t>
            </w: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225</w:t>
            </w:r>
          </w:p>
        </w:tc>
      </w:tr>
      <w:tr w:rsidR="008D4BFD" w:rsidRPr="008D4BFD" w:rsidTr="00BE4956">
        <w:tc>
          <w:tcPr>
            <w:tcW w:w="1098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237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F = 50</w:t>
            </w:r>
          </w:p>
        </w:tc>
        <w:tc>
          <w:tcPr>
            <w:tcW w:w="833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1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256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proofErr w:type="spellStart"/>
            <w:r w:rsidRPr="008D4BFD">
              <w:rPr>
                <w:rFonts w:ascii="AbrazoScriptSSi" w:hAnsi="AbrazoScriptSSi"/>
                <w:sz w:val="24"/>
                <w:szCs w:val="24"/>
              </w:rPr>
              <w:t>E</w:t>
            </w:r>
            <w:r w:rsidRPr="008D4BFD">
              <w:rPr>
                <w:rFonts w:ascii="Cambria" w:hAnsi="Cambria"/>
                <w:sz w:val="24"/>
                <w:szCs w:val="24"/>
              </w:rPr>
              <w:t>fd</w:t>
            </w:r>
            <w:proofErr w:type="spellEnd"/>
            <w:r w:rsidRPr="008D4BFD">
              <w:rPr>
                <w:rFonts w:ascii="Cambria" w:hAnsi="Cambria"/>
                <w:sz w:val="24"/>
                <w:szCs w:val="24"/>
              </w:rPr>
              <w:t xml:space="preserve"> - 120</w:t>
            </w:r>
          </w:p>
        </w:tc>
        <w:tc>
          <w:tcPr>
            <w:tcW w:w="1004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990" w:type="dxa"/>
          </w:tcPr>
          <w:p w:rsidR="008D4BFD" w:rsidRPr="008D4BFD" w:rsidRDefault="008D4BFD" w:rsidP="008D4BFD">
            <w:pPr>
              <w:spacing w:after="0" w:line="240" w:lineRule="auto"/>
              <w:contextualSpacing/>
              <w:jc w:val="center"/>
              <w:rPr>
                <w:rFonts w:ascii="Cambria" w:hAnsi="Cambria"/>
                <w:sz w:val="24"/>
                <w:szCs w:val="24"/>
              </w:rPr>
            </w:pPr>
            <w:r w:rsidRPr="008D4BFD">
              <w:rPr>
                <w:rFonts w:ascii="Cambria" w:hAnsi="Cambria"/>
                <w:sz w:val="24"/>
                <w:szCs w:val="24"/>
              </w:rPr>
              <w:t>=2650</w:t>
            </w:r>
          </w:p>
        </w:tc>
      </w:tr>
    </w:tbl>
    <w:p w:rsidR="008D4BFD" w:rsidRPr="008D4BFD" w:rsidRDefault="008D4BFD" w:rsidP="008D4BFD">
      <w:pPr>
        <w:numPr>
          <w:ilvl w:val="0"/>
          <w:numId w:val="9"/>
        </w:numPr>
        <w:spacing w:after="0" w:line="240" w:lineRule="auto"/>
        <w:contextualSpacing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 xml:space="preserve">Mean x = A +  </w:t>
      </w:r>
      <w:proofErr w:type="spellStart"/>
      <w:r w:rsidRPr="008D4BFD">
        <w:rPr>
          <w:rFonts w:ascii="AbrazoScriptSSi" w:hAnsi="AbrazoScriptSSi"/>
          <w:sz w:val="24"/>
          <w:szCs w:val="24"/>
          <w:u w:val="single"/>
        </w:rPr>
        <w:t>E</w:t>
      </w:r>
      <w:r w:rsidRPr="008D4BFD">
        <w:rPr>
          <w:rFonts w:ascii="Cambria" w:hAnsi="Cambria"/>
          <w:sz w:val="24"/>
          <w:szCs w:val="24"/>
          <w:u w:val="single"/>
        </w:rPr>
        <w:t>fd</w:t>
      </w:r>
      <w:proofErr w:type="spellEnd"/>
      <w:r w:rsidRPr="008D4BFD">
        <w:rPr>
          <w:rFonts w:ascii="Cambria" w:hAnsi="Cambria"/>
          <w:sz w:val="24"/>
          <w:szCs w:val="24"/>
        </w:rPr>
        <w:tab/>
      </w:r>
    </w:p>
    <w:p w:rsidR="008D4BFD" w:rsidRPr="008D4BFD" w:rsidRDefault="008D4BFD" w:rsidP="008D4BFD">
      <w:pPr>
        <w:spacing w:after="0" w:line="240" w:lineRule="auto"/>
        <w:ind w:left="2880"/>
        <w:contextualSpacing/>
        <w:rPr>
          <w:rFonts w:ascii="Cambria" w:hAnsi="Cambria"/>
          <w:sz w:val="24"/>
          <w:szCs w:val="24"/>
        </w:rPr>
      </w:pPr>
      <w:proofErr w:type="spellStart"/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>f</w:t>
      </w:r>
      <w:proofErr w:type="spellEnd"/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62 + -</w:t>
      </w:r>
      <w:r w:rsidRPr="008D4BFD">
        <w:rPr>
          <w:rFonts w:ascii="Cambria" w:hAnsi="Cambria"/>
          <w:sz w:val="24"/>
          <w:szCs w:val="24"/>
          <w:vertAlign w:val="superscript"/>
        </w:rPr>
        <w:t>120</w:t>
      </w:r>
      <w:r w:rsidRPr="008D4BFD">
        <w:rPr>
          <w:rFonts w:ascii="Cambria" w:hAnsi="Cambria"/>
          <w:sz w:val="24"/>
          <w:szCs w:val="24"/>
        </w:rPr>
        <w:t xml:space="preserve"> / </w:t>
      </w:r>
      <w:r w:rsidRPr="008D4BFD">
        <w:rPr>
          <w:rFonts w:ascii="Cambria" w:hAnsi="Cambria"/>
          <w:sz w:val="24"/>
          <w:szCs w:val="24"/>
          <w:vertAlign w:val="subscript"/>
        </w:rPr>
        <w:t>50</w:t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M1</w:t>
      </w:r>
      <w:r w:rsidRPr="008D4BFD">
        <w:rPr>
          <w:rFonts w:ascii="Cambria" w:hAnsi="Cambria"/>
          <w:sz w:val="24"/>
          <w:szCs w:val="24"/>
        </w:rPr>
        <w:tab/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 xml:space="preserve">= 62 – </w:t>
      </w:r>
      <w:proofErr w:type="gramStart"/>
      <w:r w:rsidRPr="008D4BFD">
        <w:rPr>
          <w:rFonts w:ascii="Cambria" w:hAnsi="Cambria"/>
          <w:sz w:val="24"/>
          <w:szCs w:val="24"/>
        </w:rPr>
        <w:t>2.4  =</w:t>
      </w:r>
      <w:proofErr w:type="gramEnd"/>
      <w:r w:rsidRPr="008D4BFD">
        <w:rPr>
          <w:rFonts w:ascii="Cambria" w:hAnsi="Cambria"/>
          <w:sz w:val="24"/>
          <w:szCs w:val="24"/>
        </w:rPr>
        <w:t xml:space="preserve">  59.6</w:t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A1</w:t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526540</wp:posOffset>
                </wp:positionH>
                <wp:positionV relativeFrom="paragraph">
                  <wp:posOffset>165100</wp:posOffset>
                </wp:positionV>
                <wp:extent cx="90805" cy="365760"/>
                <wp:effectExtent l="12065" t="6985" r="11430" b="8255"/>
                <wp:wrapNone/>
                <wp:docPr id="174" name="Right Bracket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65760"/>
                        </a:xfrm>
                        <a:prstGeom prst="rightBracket">
                          <a:avLst>
                            <a:gd name="adj" fmla="val 3356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1D5B9F07" id="_x0000_t86" coordsize="21600,21600" o:spt="86" adj="1800" path="m,qx21600@0l21600@1qy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Right Bracket 174" o:spid="_x0000_s1026" type="#_x0000_t86" style="position:absolute;margin-left:120.2pt;margin-top:13pt;width:7.15pt;height:28.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"/>
            </w:pict>
          </mc:Fallback>
        </mc:AlternateContent>
      </w:r>
      <w:r w:rsidRPr="008D4BFD"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058545</wp:posOffset>
                </wp:positionH>
                <wp:positionV relativeFrom="paragraph">
                  <wp:posOffset>165100</wp:posOffset>
                </wp:positionV>
                <wp:extent cx="90805" cy="365760"/>
                <wp:effectExtent l="10795" t="6985" r="12700" b="8255"/>
                <wp:wrapNone/>
                <wp:docPr id="173" name="Right Bracket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65760"/>
                        </a:xfrm>
                        <a:prstGeom prst="rightBracket">
                          <a:avLst>
                            <a:gd name="adj" fmla="val 3356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84C3BC4" id="Right Bracket 173" o:spid="_x0000_s1026" type="#_x0000_t86" style="position:absolute;margin-left:83.35pt;margin-top:13pt;width:7.15pt;height:28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"/>
            </w:pict>
          </mc:Fallback>
        </mc:AlternateContent>
      </w:r>
      <w:r w:rsidRPr="008D4BFD"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848360</wp:posOffset>
                </wp:positionH>
                <wp:positionV relativeFrom="paragraph">
                  <wp:posOffset>165100</wp:posOffset>
                </wp:positionV>
                <wp:extent cx="90805" cy="365760"/>
                <wp:effectExtent l="10160" t="6985" r="13335" b="8255"/>
                <wp:wrapNone/>
                <wp:docPr id="172" name="Left Bracket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65760"/>
                        </a:xfrm>
                        <a:prstGeom prst="leftBracket">
                          <a:avLst>
                            <a:gd name="adj" fmla="val 3356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A3E8571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172" o:spid="_x0000_s1026" type="#_x0000_t85" style="position:absolute;margin-left:66.8pt;margin-top:13pt;width:7.15pt;height:28.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"/>
            </w:pict>
          </mc:Fallback>
        </mc:AlternateContent>
      </w:r>
      <w:r w:rsidRPr="008D4BFD"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323975</wp:posOffset>
                </wp:positionH>
                <wp:positionV relativeFrom="paragraph">
                  <wp:posOffset>165100</wp:posOffset>
                </wp:positionV>
                <wp:extent cx="90805" cy="365760"/>
                <wp:effectExtent l="9525" t="6985" r="13970" b="8255"/>
                <wp:wrapNone/>
                <wp:docPr id="171" name="Left Bracket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65760"/>
                        </a:xfrm>
                        <a:prstGeom prst="leftBracket">
                          <a:avLst>
                            <a:gd name="adj" fmla="val 3356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52B250C" id="Left Bracket 171" o:spid="_x0000_s1026" type="#_x0000_t85" style="position:absolute;margin-left:104.25pt;margin-top:13pt;width:7.15pt;height:28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"/>
            </w:pict>
          </mc:Fallback>
        </mc:AlternateContent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  <w:t xml:space="preserve">b) </w:t>
      </w:r>
      <w:proofErr w:type="gramStart"/>
      <w:r w:rsidRPr="008D4BFD">
        <w:rPr>
          <w:rFonts w:ascii="Cambria" w:hAnsi="Cambria"/>
          <w:sz w:val="24"/>
          <w:szCs w:val="24"/>
        </w:rPr>
        <w:t>v</w:t>
      </w:r>
      <w:proofErr w:type="gramEnd"/>
      <w:r w:rsidRPr="008D4BFD">
        <w:rPr>
          <w:rFonts w:ascii="Cambria" w:hAnsi="Cambria"/>
          <w:sz w:val="24"/>
          <w:szCs w:val="24"/>
        </w:rPr>
        <w:t xml:space="preserve"> = </w:t>
      </w:r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 xml:space="preserve">fd²   -   </w:t>
      </w:r>
      <w:proofErr w:type="spellStart"/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>fd</w:t>
      </w:r>
      <w:proofErr w:type="spellEnd"/>
      <w:r w:rsidRPr="008D4BFD">
        <w:rPr>
          <w:rFonts w:ascii="Cambria" w:hAnsi="Cambria"/>
          <w:sz w:val="24"/>
          <w:szCs w:val="24"/>
        </w:rPr>
        <w:t xml:space="preserve">  ²</w:t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M1</w:t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proofErr w:type="spellStart"/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>f</w:t>
      </w:r>
      <w:proofErr w:type="spellEnd"/>
      <w:r w:rsidRPr="008D4BFD">
        <w:rPr>
          <w:rFonts w:ascii="Cambria" w:hAnsi="Cambria"/>
          <w:sz w:val="24"/>
          <w:szCs w:val="24"/>
        </w:rPr>
        <w:tab/>
      </w:r>
      <w:proofErr w:type="spellStart"/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>f</w:t>
      </w:r>
      <w:proofErr w:type="spellEnd"/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  <w:t xml:space="preserve">= </w:t>
      </w:r>
      <w:proofErr w:type="gramStart"/>
      <w:r w:rsidRPr="008D4BFD">
        <w:rPr>
          <w:rFonts w:ascii="Cambria" w:hAnsi="Cambria"/>
          <w:sz w:val="24"/>
          <w:szCs w:val="24"/>
        </w:rPr>
        <w:t>2560  -</w:t>
      </w:r>
      <w:proofErr w:type="gramEnd"/>
      <w:r w:rsidRPr="008D4BFD">
        <w:rPr>
          <w:rFonts w:ascii="Cambria" w:hAnsi="Cambria"/>
          <w:sz w:val="24"/>
          <w:szCs w:val="24"/>
        </w:rPr>
        <w:t xml:space="preserve">   120  ²   =  53 – 5.76</w:t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M1A1</w:t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  <w:t xml:space="preserve">      50</w:t>
      </w:r>
      <w:r w:rsidRPr="008D4BFD">
        <w:rPr>
          <w:rFonts w:ascii="Cambria" w:hAnsi="Cambria"/>
          <w:sz w:val="24"/>
          <w:szCs w:val="24"/>
        </w:rPr>
        <w:tab/>
        <w:t xml:space="preserve">        50</w:t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1FE63BF9" wp14:editId="5E978583">
                <wp:simplePos x="0" y="0"/>
                <wp:positionH relativeFrom="column">
                  <wp:posOffset>804545</wp:posOffset>
                </wp:positionH>
                <wp:positionV relativeFrom="paragraph">
                  <wp:posOffset>88265</wp:posOffset>
                </wp:positionV>
                <wp:extent cx="1221740" cy="447040"/>
                <wp:effectExtent l="13970" t="6985" r="12065" b="12700"/>
                <wp:wrapNone/>
                <wp:docPr id="167" name="Group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1740" cy="447040"/>
                          <a:chOff x="2707" y="8317"/>
                          <a:chExt cx="1924" cy="704"/>
                        </a:xfrm>
                      </wpg:grpSpPr>
                      <wps:wsp>
                        <wps:cNvPr id="168" name="AutoShape 113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6" y="8317"/>
                            <a:ext cx="231" cy="7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AutoShape 114"/>
                        <wps:cNvCnPr>
                          <a:cxnSpLocks noChangeShapeType="1"/>
                        </wps:cNvCnPr>
                        <wps:spPr bwMode="auto">
                          <a:xfrm>
                            <a:off x="3007" y="8317"/>
                            <a:ext cx="162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AutoShape 1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07" y="8870"/>
                            <a:ext cx="69" cy="1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1235A729" id="Group 167" o:spid="_x0000_s1026" style="position:absolute;margin-left:63.35pt;margin-top:6.95pt;width:96.2pt;height:35.2pt;z-index:251696128" coordorigin="2707,8317" coordsize="1924,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3" o:spid="_x0000_s1027" type="#_x0000_t32" style="position:absolute;left:2776;top:8317;width:231;height:7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DrDsUAAADcAAAADwAAAGRycy9kb3ducmV2LnhtbESPQWvDMAyF74X9B6PBLqV1skMpad0y&#10;BoPRw6BtDj0KW0vCYjmzvTT799Wh0JvEe3rv03Y/+V6NFFMX2EC5LEAR2+A6bgzU54/FGlTKyA77&#10;wGTgnxLsd0+zLVYuXPlI4yk3SkI4VWigzXmotE62JY9pGQZi0b5D9JhljY12Ea8S7nv9WhQr7bFj&#10;aWhxoPeW7M/pzxvoDvVXPc5/c7TrQ3mJZTpfemvMy/P0tgGVacoP8/360wn+SmjlGZlA7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DrDsUAAADcAAAADwAAAAAAAAAA&#10;AAAAAAChAgAAZHJzL2Rvd25yZXYueG1sUEsFBgAAAAAEAAQA+QAAAJMDAAAAAA==&#10;"/>
                <v:shape id="AutoShape 114" o:spid="_x0000_s1028" type="#_x0000_t32" style="position:absolute;left:3007;top:8317;width:16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3O/s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vQN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Nzv7DAAAA3AAAAA8AAAAAAAAAAAAA&#10;AAAAoQIAAGRycy9kb3ducmV2LnhtbFBLBQYAAAAABAAEAPkAAACRAwAAAAA=&#10;"/>
                <v:shape id="AutoShape 115" o:spid="_x0000_s1029" type="#_x0000_t32" style="position:absolute;left:2707;top:8870;width:69;height:15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48KsYAAADcAAAADwAAAGRycy9kb3ducmV2LnhtbESPQWvCQBCF7wX/wzJCL6VuLLSW1FWC&#10;UiiCqLHgdciOSTQ7G7Jbjf/eOQi9zfDevPfNdN67Rl2oC7VnA+NRAoq48Lbm0sDv/vv1E1SIyBYb&#10;z2TgRgHms8HTFFPrr7yjSx5LJSEcUjRQxdimWoeiIodh5Fti0Y6+cxhl7UptO7xKuGv0W5J8aIc1&#10;S0OFLS0qKs75nzMQ1y+r99Nus8ly5mW2XR3O2eJgzPOwz75ARerjv/lx/WMFfyL48oxMo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+PCrGAAAA3AAAAA8AAAAAAAAA&#10;AAAAAAAAoQIAAGRycy9kb3ducmV2LnhtbFBLBQYAAAAABAAEAPkAAACUAwAAAAA=&#10;"/>
              </v:group>
            </w:pict>
          </mc:Fallback>
        </mc:AlternateContent>
      </w:r>
      <w:r w:rsidRPr="008D4BFD"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B5F556F" wp14:editId="435D63D5">
                <wp:simplePos x="0" y="0"/>
                <wp:positionH relativeFrom="column">
                  <wp:posOffset>1035685</wp:posOffset>
                </wp:positionH>
                <wp:positionV relativeFrom="paragraph">
                  <wp:posOffset>169545</wp:posOffset>
                </wp:positionV>
                <wp:extent cx="90805" cy="365760"/>
                <wp:effectExtent l="6985" t="12065" r="6985" b="12700"/>
                <wp:wrapNone/>
                <wp:docPr id="166" name="Left Bracket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65760"/>
                        </a:xfrm>
                        <a:prstGeom prst="leftBracket">
                          <a:avLst>
                            <a:gd name="adj" fmla="val 3356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CB6BAF7" id="Left Bracket 166" o:spid="_x0000_s1026" type="#_x0000_t85" style="position:absolute;margin-left:81.55pt;margin-top:13.35pt;width:7.15pt;height:28.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"/>
            </w:pict>
          </mc:Fallback>
        </mc:AlternateContent>
      </w:r>
      <w:r w:rsidRPr="008D4BFD"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0CBBA6B" wp14:editId="52BB851E">
                <wp:simplePos x="0" y="0"/>
                <wp:positionH relativeFrom="column">
                  <wp:posOffset>1245870</wp:posOffset>
                </wp:positionH>
                <wp:positionV relativeFrom="paragraph">
                  <wp:posOffset>169545</wp:posOffset>
                </wp:positionV>
                <wp:extent cx="90805" cy="365760"/>
                <wp:effectExtent l="7620" t="12065" r="6350" b="12700"/>
                <wp:wrapNone/>
                <wp:docPr id="165" name="Right Bracket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65760"/>
                        </a:xfrm>
                        <a:prstGeom prst="rightBracket">
                          <a:avLst>
                            <a:gd name="adj" fmla="val 3356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E9ADBD0" id="Right Bracket 165" o:spid="_x0000_s1026" type="#_x0000_t86" style="position:absolute;margin-left:98.1pt;margin-top:13.35pt;width:7.15pt;height:28.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"/>
            </w:pict>
          </mc:Fallback>
        </mc:AlternateContent>
      </w:r>
      <w:r w:rsidRPr="008D4BFD"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EEEBF9D" wp14:editId="2839E392">
                <wp:simplePos x="0" y="0"/>
                <wp:positionH relativeFrom="column">
                  <wp:posOffset>1511300</wp:posOffset>
                </wp:positionH>
                <wp:positionV relativeFrom="paragraph">
                  <wp:posOffset>169545</wp:posOffset>
                </wp:positionV>
                <wp:extent cx="90805" cy="365760"/>
                <wp:effectExtent l="6350" t="12065" r="7620" b="12700"/>
                <wp:wrapNone/>
                <wp:docPr id="164" name="Left Bracket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65760"/>
                        </a:xfrm>
                        <a:prstGeom prst="leftBracket">
                          <a:avLst>
                            <a:gd name="adj" fmla="val 3356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441371E" id="Left Bracket 164" o:spid="_x0000_s1026" type="#_x0000_t85" style="position:absolute;margin-left:119pt;margin-top:13.35pt;width:7.15pt;height:28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"/>
            </w:pict>
          </mc:Fallback>
        </mc:AlternateContent>
      </w:r>
      <w:r w:rsidRPr="008D4BFD">
        <w:rPr>
          <w:rFonts w:ascii="Cambria" w:hAnsi="Cambr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FDC237E" wp14:editId="4B4A6F3E">
                <wp:simplePos x="0" y="0"/>
                <wp:positionH relativeFrom="column">
                  <wp:posOffset>1713865</wp:posOffset>
                </wp:positionH>
                <wp:positionV relativeFrom="paragraph">
                  <wp:posOffset>169545</wp:posOffset>
                </wp:positionV>
                <wp:extent cx="90805" cy="365760"/>
                <wp:effectExtent l="8890" t="12065" r="5080" b="12700"/>
                <wp:wrapNone/>
                <wp:docPr id="163" name="Right Bracket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365760"/>
                        </a:xfrm>
                        <a:prstGeom prst="rightBracket">
                          <a:avLst>
                            <a:gd name="adj" fmla="val 33566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954CFC6" id="Right Bracket 163" o:spid="_x0000_s1026" type="#_x0000_t86" style="position:absolute;margin-left:134.95pt;margin-top:13.35pt;width:7.15pt;height:28.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"/>
            </w:pict>
          </mc:Fallback>
        </mc:AlternateContent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  <w:t xml:space="preserve">c) </w:t>
      </w:r>
      <w:proofErr w:type="spellStart"/>
      <w:proofErr w:type="gramStart"/>
      <w:r w:rsidRPr="008D4BFD">
        <w:rPr>
          <w:rFonts w:ascii="Cambria" w:hAnsi="Cambria"/>
          <w:sz w:val="24"/>
          <w:szCs w:val="24"/>
        </w:rPr>
        <w:t>s.d</w:t>
      </w:r>
      <w:proofErr w:type="spellEnd"/>
      <w:proofErr w:type="gramEnd"/>
      <w:r w:rsidRPr="008D4BFD">
        <w:rPr>
          <w:rFonts w:ascii="Cambria" w:hAnsi="Cambria"/>
          <w:sz w:val="24"/>
          <w:szCs w:val="24"/>
        </w:rPr>
        <w:t xml:space="preserve">= </w:t>
      </w:r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 xml:space="preserve">fd²   -   </w:t>
      </w:r>
      <w:proofErr w:type="spellStart"/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>fd</w:t>
      </w:r>
      <w:proofErr w:type="spellEnd"/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proofErr w:type="spellStart"/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>f</w:t>
      </w:r>
      <w:proofErr w:type="spellEnd"/>
      <w:r w:rsidRPr="008D4BFD">
        <w:rPr>
          <w:rFonts w:ascii="Cambria" w:hAnsi="Cambria"/>
          <w:sz w:val="24"/>
          <w:szCs w:val="24"/>
        </w:rPr>
        <w:tab/>
      </w:r>
      <w:proofErr w:type="spellStart"/>
      <w:r w:rsidRPr="008D4BFD">
        <w:rPr>
          <w:rFonts w:ascii="AbrazoScriptSSi" w:hAnsi="AbrazoScriptSSi"/>
          <w:sz w:val="24"/>
          <w:szCs w:val="24"/>
        </w:rPr>
        <w:t>E</w:t>
      </w:r>
      <w:r w:rsidRPr="008D4BFD">
        <w:rPr>
          <w:rFonts w:ascii="Cambria" w:hAnsi="Cambria"/>
          <w:sz w:val="24"/>
          <w:szCs w:val="24"/>
        </w:rPr>
        <w:t>f</w:t>
      </w:r>
      <w:proofErr w:type="spellEnd"/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M1</w:t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804545</wp:posOffset>
                </wp:positionH>
                <wp:positionV relativeFrom="paragraph">
                  <wp:posOffset>-2540</wp:posOffset>
                </wp:positionV>
                <wp:extent cx="532130" cy="183515"/>
                <wp:effectExtent l="13970" t="6985" r="6350" b="9525"/>
                <wp:wrapNone/>
                <wp:docPr id="159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130" cy="183515"/>
                          <a:chOff x="2707" y="8317"/>
                          <a:chExt cx="1924" cy="704"/>
                        </a:xfrm>
                      </wpg:grpSpPr>
                      <wps:wsp>
                        <wps:cNvPr id="160" name="AutoShape 11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6" y="8317"/>
                            <a:ext cx="231" cy="7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AutoShape 118"/>
                        <wps:cNvCnPr>
                          <a:cxnSpLocks noChangeShapeType="1"/>
                        </wps:cNvCnPr>
                        <wps:spPr bwMode="auto">
                          <a:xfrm>
                            <a:off x="3007" y="8317"/>
                            <a:ext cx="162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AutoShape 1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07" y="8870"/>
                            <a:ext cx="69" cy="1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1C354BE" id="Group 159" o:spid="_x0000_s1026" style="position:absolute;margin-left:63.35pt;margin-top:-.2pt;width:41.9pt;height:14.45pt;z-index:251697152" coordorigin="2707,8317" coordsize="1924,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">
                <v:shape id="AutoShape 117" o:spid="_x0000_s1027" type="#_x0000_t32" style="position:absolute;left:2776;top:8317;width:231;height:7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bnCMUAAADcAAAADwAAAGRycy9kb3ducmV2LnhtbESPQWvDMAyF74X9B6PBLqV1skMpad0y&#10;BoPRw6BtDj0KW0vCYjmzvTT799Wh0JvEe3rv03Y/+V6NFFMX2EC5LEAR2+A6bgzU54/FGlTKyA77&#10;wGTgnxLsd0+zLVYuXPlI4yk3SkI4VWigzXmotE62JY9pGQZi0b5D9JhljY12Ea8S7nv9WhQr7bFj&#10;aWhxoPeW7M/pzxvoDvVXPc5/c7TrQ3mJZTpfemvMy/P0tgGVacoP8/360wn+SvDlGZlA7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1bnCMUAAADcAAAADwAAAAAAAAAA&#10;AAAAAAChAgAAZHJzL2Rvd25yZXYueG1sUEsFBgAAAAAEAAQA+QAAAJMDAAAAAA==&#10;"/>
                <v:shape id="AutoShape 118" o:spid="_x0000_s1028" type="#_x0000_t32" style="position:absolute;left:3007;top:8317;width:16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vC+M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T3L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7wvjDAAAA3AAAAA8AAAAAAAAAAAAA&#10;AAAAoQIAAGRycy9kb3ducmV2LnhtbFBLBQYAAAAABAAEAPkAAACRAwAAAAA=&#10;"/>
                <v:shape id="AutoShape 119" o:spid="_x0000_s1029" type="#_x0000_t32" style="position:absolute;left:2707;top:8870;width:69;height:15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mRG8EAAADcAAAADwAAAGRycy9kb3ducmV2LnhtbERPTYvCMBC9L/gfwgheFk1XWJFqlKIs&#10;iLCoVfA6NGNbbSaliVr/vREEb/N4nzOdt6YSN2pcaVnBzyACQZxZXXKu4LD/649BOI+ssbJMCh7k&#10;YD7rfE0x1vbOO7qlPhchhF2MCgrv61hKlxVk0A1sTRy4k20M+gCbXOoG7yHcVHIYRSNpsOTQUGBN&#10;i4KyS3o1Cvz/9/r3vNtskpR5mWzXx0uyOCrV67bJBISn1n/Eb/dKh/mjIbyeCRfI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+ZEbwQAAANwAAAAPAAAAAAAAAAAAAAAA&#10;AKECAABkcnMvZG93bnJldi54bWxQSwUGAAAAAAQABAD5AAAAjwMAAAAA&#10;"/>
              </v:group>
            </w:pict>
          </mc:Fallback>
        </mc:AlternateContent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47.24</w:t>
      </w: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</w:p>
    <w:p w:rsidR="008D4BFD" w:rsidRPr="008D4BFD" w:rsidRDefault="008D4BFD" w:rsidP="008D4BFD">
      <w:pPr>
        <w:spacing w:after="0" w:line="240" w:lineRule="auto"/>
        <w:rPr>
          <w:rFonts w:ascii="Cambria" w:hAnsi="Cambria"/>
          <w:sz w:val="24"/>
          <w:szCs w:val="24"/>
        </w:rPr>
      </w:pP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= 6.873</w:t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</w:r>
      <w:r w:rsidRPr="008D4BFD">
        <w:rPr>
          <w:rFonts w:ascii="Cambria" w:hAnsi="Cambria"/>
          <w:sz w:val="24"/>
          <w:szCs w:val="24"/>
        </w:rPr>
        <w:tab/>
        <w:t>A1</w:t>
      </w:r>
    </w:p>
    <w:p w:rsidR="008D4BFD" w:rsidRDefault="008D4BFD"/>
    <w:p w:rsidR="007F0FD1" w:rsidRDefault="007F0FD1"/>
    <w:p w:rsidR="007F0FD1" w:rsidRDefault="007F0FD1"/>
    <w:p w:rsidR="007F0FD1" w:rsidRDefault="007F0FD1"/>
    <w:p w:rsidR="007F0FD1" w:rsidRDefault="007F0FD1"/>
    <w:p w:rsidR="007F0FD1" w:rsidRDefault="007F0FD1"/>
    <w:p w:rsidR="007F0FD1" w:rsidRDefault="007F0FD1"/>
    <w:p w:rsidR="007F0FD1" w:rsidRDefault="007F0FD1"/>
    <w:p w:rsidR="007F0FD1" w:rsidRDefault="007F0FD1"/>
    <w:p w:rsidR="007F0FD1" w:rsidRDefault="007F0FD1">
      <w:r>
        <w:lastRenderedPageBreak/>
        <w:t>23.</w:t>
      </w:r>
    </w:p>
    <w:p w:rsidR="00B80314" w:rsidRPr="00B80314" w:rsidRDefault="00B80314">
      <w:pPr>
        <w:rPr>
          <w:rFonts w:ascii="Times New Roman" w:eastAsia="Arial" w:hAnsi="Arial" w:cs="Arial"/>
          <w:noProof/>
          <w:sz w:val="20"/>
        </w:rPr>
      </w:pPr>
      <w:r w:rsidRPr="00B80314">
        <w:rPr>
          <w:rFonts w:ascii="Times New Roman" w:eastAsia="Arial" w:hAnsi="Arial" w:cs="Arial"/>
          <w:i/>
          <w:noProof/>
          <w:sz w:val="20"/>
        </w:rPr>
        <w:drawing>
          <wp:inline distT="0" distB="0" distL="0" distR="0" wp14:anchorId="73C0A957" wp14:editId="412D521A">
            <wp:extent cx="6419850" cy="7686675"/>
            <wp:effectExtent l="0" t="0" r="0" b="9525"/>
            <wp:docPr id="112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20142" cy="7687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314" w:rsidRDefault="002335CD">
      <w:pPr>
        <w:rPr>
          <w:rFonts w:ascii="Times New Roman" w:eastAsia="Arial" w:hAnsi="Arial" w:cs="Arial"/>
          <w:noProof/>
          <w:sz w:val="20"/>
        </w:rPr>
      </w:pPr>
      <w:r w:rsidRPr="002335CD">
        <w:rPr>
          <w:rFonts w:ascii="Arial" w:eastAsia="Arial" w:hAnsi="Arial" w:cs="Arial"/>
          <w:noProof/>
        </w:rPr>
        <w:lastRenderedPageBreak/>
        <w:drawing>
          <wp:anchor distT="0" distB="0" distL="0" distR="0" simplePos="0" relativeHeight="251702272" behindDoc="0" locked="0" layoutInCell="1" allowOverlap="1" wp14:anchorId="610DDB99" wp14:editId="6BAE64E1">
            <wp:simplePos x="0" y="0"/>
            <wp:positionH relativeFrom="margin">
              <wp:align>left</wp:align>
            </wp:positionH>
            <wp:positionV relativeFrom="page">
              <wp:posOffset>1209675</wp:posOffset>
            </wp:positionV>
            <wp:extent cx="6324600" cy="5304915"/>
            <wp:effectExtent l="0" t="0" r="0" b="0"/>
            <wp:wrapNone/>
            <wp:docPr id="115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27444" cy="5307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0314">
        <w:rPr>
          <w:rFonts w:ascii="Times New Roman" w:eastAsia="Arial" w:hAnsi="Arial" w:cs="Arial"/>
          <w:noProof/>
          <w:sz w:val="20"/>
        </w:rPr>
        <w:t>24.</w:t>
      </w:r>
    </w:p>
    <w:p w:rsidR="002335CD" w:rsidRPr="00B80314" w:rsidRDefault="002335CD">
      <w:pPr>
        <w:rPr>
          <w:rFonts w:ascii="Times New Roman" w:eastAsia="Arial" w:hAnsi="Arial" w:cs="Arial"/>
          <w:noProof/>
          <w:sz w:val="20"/>
        </w:rPr>
      </w:pPr>
    </w:p>
    <w:p w:rsidR="007F0FD1" w:rsidRDefault="007F0FD1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p w:rsidR="00B80314" w:rsidRDefault="00B80314"/>
    <w:sectPr w:rsidR="00B80314">
      <w:footerReference w:type="default" r:id="rId36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3F57" w:rsidRDefault="00E43F57" w:rsidP="00B80314">
      <w:pPr>
        <w:spacing w:after="0" w:line="240" w:lineRule="auto"/>
      </w:pPr>
      <w:r>
        <w:separator/>
      </w:r>
    </w:p>
  </w:endnote>
  <w:endnote w:type="continuationSeparator" w:id="0">
    <w:p w:rsidR="00E43F57" w:rsidRDefault="00E43F57" w:rsidP="00B803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brazoScriptSSi">
    <w:altName w:val="Courier New"/>
    <w:charset w:val="00"/>
    <w:family w:val="auto"/>
    <w:pitch w:val="variable"/>
    <w:sig w:usb0="00000001" w:usb1="00000000" w:usb2="00000000" w:usb3="00000000" w:csb0="00000009" w:csb1="00000000"/>
  </w:font>
  <w:font w:name="Calibri Light"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1D75" w:rsidRPr="00051D75" w:rsidRDefault="00051D75">
    <w:pPr>
      <w:pStyle w:val="Footer"/>
      <w:rPr>
        <w:rFonts w:ascii="Times New Roman" w:hAnsi="Times New Roman"/>
        <w:b/>
      </w:rPr>
    </w:pPr>
    <w:r w:rsidRPr="00051D75">
      <w:rPr>
        <w:rFonts w:ascii="Times New Roman" w:hAnsi="Times New Roman"/>
        <w:b/>
      </w:rPr>
      <w:t>MOMALICHE CYCLE 10 MARKING SCHEME MATH PAPER 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3F57" w:rsidRDefault="00E43F57" w:rsidP="00B80314">
      <w:pPr>
        <w:spacing w:after="0" w:line="240" w:lineRule="auto"/>
      </w:pPr>
      <w:r>
        <w:separator/>
      </w:r>
    </w:p>
  </w:footnote>
  <w:footnote w:type="continuationSeparator" w:id="0">
    <w:p w:rsidR="00E43F57" w:rsidRDefault="00E43F57" w:rsidP="00B803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C4809"/>
    <w:multiLevelType w:val="hybridMultilevel"/>
    <w:tmpl w:val="901E6032"/>
    <w:lvl w:ilvl="0" w:tplc="E7A2C4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291A34"/>
    <w:multiLevelType w:val="hybridMultilevel"/>
    <w:tmpl w:val="46FCAA9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AE7824"/>
    <w:multiLevelType w:val="hybridMultilevel"/>
    <w:tmpl w:val="9D58A400"/>
    <w:lvl w:ilvl="0" w:tplc="28328932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1C0D52"/>
    <w:multiLevelType w:val="hybridMultilevel"/>
    <w:tmpl w:val="E376CD2A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311C3960"/>
    <w:multiLevelType w:val="hybridMultilevel"/>
    <w:tmpl w:val="D11A8F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DA7678"/>
    <w:multiLevelType w:val="hybridMultilevel"/>
    <w:tmpl w:val="30D6ED8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450B7F"/>
    <w:multiLevelType w:val="hybridMultilevel"/>
    <w:tmpl w:val="695C4672"/>
    <w:lvl w:ilvl="0" w:tplc="281E6D8E">
      <w:start w:val="20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687C2526"/>
    <w:multiLevelType w:val="hybridMultilevel"/>
    <w:tmpl w:val="16D2F868"/>
    <w:lvl w:ilvl="0" w:tplc="74A65F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9840F5"/>
    <w:multiLevelType w:val="hybridMultilevel"/>
    <w:tmpl w:val="39084D94"/>
    <w:lvl w:ilvl="0" w:tplc="FFC6064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0"/>
  </w:num>
  <w:num w:numId="5">
    <w:abstractNumId w:val="7"/>
  </w:num>
  <w:num w:numId="6">
    <w:abstractNumId w:val="2"/>
  </w:num>
  <w:num w:numId="7">
    <w:abstractNumId w:val="6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B2B"/>
    <w:rsid w:val="00051D75"/>
    <w:rsid w:val="000F5C25"/>
    <w:rsid w:val="002335CD"/>
    <w:rsid w:val="004131F3"/>
    <w:rsid w:val="004365E3"/>
    <w:rsid w:val="00630E3F"/>
    <w:rsid w:val="007451C2"/>
    <w:rsid w:val="00784620"/>
    <w:rsid w:val="007F0FD1"/>
    <w:rsid w:val="0081346C"/>
    <w:rsid w:val="008514C0"/>
    <w:rsid w:val="00856303"/>
    <w:rsid w:val="008D4BFD"/>
    <w:rsid w:val="009A2BCB"/>
    <w:rsid w:val="009A5B2B"/>
    <w:rsid w:val="00A35DB2"/>
    <w:rsid w:val="00AE36D0"/>
    <w:rsid w:val="00B63C1F"/>
    <w:rsid w:val="00B72437"/>
    <w:rsid w:val="00B765EF"/>
    <w:rsid w:val="00B80314"/>
    <w:rsid w:val="00BD1FB7"/>
    <w:rsid w:val="00BE4956"/>
    <w:rsid w:val="00C45F2A"/>
    <w:rsid w:val="00CA1182"/>
    <w:rsid w:val="00CC698E"/>
    <w:rsid w:val="00CD1BBC"/>
    <w:rsid w:val="00D20C73"/>
    <w:rsid w:val="00D47A50"/>
    <w:rsid w:val="00E244FA"/>
    <w:rsid w:val="00E43F57"/>
    <w:rsid w:val="00EC0D92"/>
    <w:rsid w:val="00FB6445"/>
    <w:rsid w:val="00FD4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5B2B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5B2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A5B2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5B2B"/>
    <w:rPr>
      <w:color w:val="808080"/>
    </w:rPr>
  </w:style>
  <w:style w:type="character" w:customStyle="1" w:styleId="HeaderChar">
    <w:name w:val="Header Char"/>
    <w:link w:val="Header"/>
    <w:rsid w:val="009A2BC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9A2BC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9A2BCB"/>
    <w:rPr>
      <w:rFonts w:ascii="Calibri" w:eastAsia="Calibri" w:hAnsi="Calibri" w:cs="Times New Roman"/>
    </w:rPr>
  </w:style>
  <w:style w:type="table" w:customStyle="1" w:styleId="TableGrid1">
    <w:name w:val="Table Grid1"/>
    <w:basedOn w:val="TableNormal"/>
    <w:next w:val="TableGrid"/>
    <w:uiPriority w:val="59"/>
    <w:rsid w:val="008D4BF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B803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0314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5B2B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5B2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A5B2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5B2B"/>
    <w:rPr>
      <w:color w:val="808080"/>
    </w:rPr>
  </w:style>
  <w:style w:type="character" w:customStyle="1" w:styleId="HeaderChar">
    <w:name w:val="Header Char"/>
    <w:link w:val="Header"/>
    <w:rsid w:val="009A2BC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9A2BC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9A2BCB"/>
    <w:rPr>
      <w:rFonts w:ascii="Calibri" w:eastAsia="Calibri" w:hAnsi="Calibri" w:cs="Times New Roman"/>
    </w:rPr>
  </w:style>
  <w:style w:type="table" w:customStyle="1" w:styleId="TableGrid1">
    <w:name w:val="Table Grid1"/>
    <w:basedOn w:val="TableNormal"/>
    <w:next w:val="TableGrid"/>
    <w:uiPriority w:val="59"/>
    <w:rsid w:val="008D4BF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B803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0314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jpeg"/><Relationship Id="rId34" Type="http://schemas.openxmlformats.org/officeDocument/2006/relationships/image" Target="media/image19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8.jpeg"/><Relationship Id="rId38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image" Target="media/image17.jpe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3.jpeg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image" Target="media/image2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E256A1456DA48CEAE8797B0296D31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2D10642-9850-407B-A35F-D13FF86B39B4}"/>
      </w:docPartPr>
      <w:docPartBody>
        <w:p w:rsidR="00747845" w:rsidRDefault="005D3833" w:rsidP="005D3833">
          <w:pPr>
            <w:pStyle w:val="8E256A1456DA48CEAE8797B0296D310F"/>
          </w:pPr>
          <w:r w:rsidRPr="004D7B68">
            <w:rPr>
              <w:rStyle w:val="PlaceholderText"/>
            </w:rPr>
            <w:t>Type equation here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brazoScriptSSi">
    <w:altName w:val="Courier New"/>
    <w:charset w:val="00"/>
    <w:family w:val="auto"/>
    <w:pitch w:val="variable"/>
    <w:sig w:usb0="00000001" w:usb1="00000000" w:usb2="00000000" w:usb3="00000000" w:csb0="00000009" w:csb1="00000000"/>
  </w:font>
  <w:font w:name="Calibri Light"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833"/>
    <w:rsid w:val="0042198A"/>
    <w:rsid w:val="005D3833"/>
    <w:rsid w:val="006E1E57"/>
    <w:rsid w:val="00747845"/>
    <w:rsid w:val="00876034"/>
    <w:rsid w:val="00C816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D3833"/>
    <w:rPr>
      <w:color w:val="808080"/>
    </w:rPr>
  </w:style>
  <w:style w:type="paragraph" w:customStyle="1" w:styleId="8E256A1456DA48CEAE8797B0296D310F">
    <w:name w:val="8E256A1456DA48CEAE8797B0296D310F"/>
    <w:rsid w:val="005D383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D3833"/>
    <w:rPr>
      <w:color w:val="808080"/>
    </w:rPr>
  </w:style>
  <w:style w:type="paragraph" w:customStyle="1" w:styleId="8E256A1456DA48CEAE8797B0296D310F">
    <w:name w:val="8E256A1456DA48CEAE8797B0296D310F"/>
    <w:rsid w:val="005D383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991</Words>
  <Characters>565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account</dc:creator>
  <cp:lastModifiedBy>Teacher</cp:lastModifiedBy>
  <cp:revision>2</cp:revision>
  <dcterms:created xsi:type="dcterms:W3CDTF">2023-03-28T09:21:00Z</dcterms:created>
  <dcterms:modified xsi:type="dcterms:W3CDTF">2023-03-28T09:21:00Z</dcterms:modified>
</cp:coreProperties>
</file>